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EA2" w:rsidRPr="009A7EA2" w:rsidRDefault="009A7EA2" w:rsidP="00963DEC">
      <w:pPr>
        <w:jc w:val="center"/>
        <w:rPr>
          <w:b/>
          <w:sz w:val="8"/>
          <w:szCs w:val="22"/>
          <w:u w:val="single"/>
        </w:rPr>
      </w:pPr>
    </w:p>
    <w:p w:rsidR="001B2103" w:rsidRPr="00963DEC" w:rsidRDefault="00156252" w:rsidP="00963DEC">
      <w:pPr>
        <w:jc w:val="center"/>
        <w:rPr>
          <w:b/>
          <w:sz w:val="22"/>
          <w:szCs w:val="22"/>
          <w:u w:val="single"/>
        </w:rPr>
      </w:pPr>
      <w:r w:rsidRPr="00156252">
        <w:rPr>
          <w:noProof/>
          <w:sz w:val="22"/>
          <w:szCs w:val="22"/>
        </w:rPr>
        <w:pict>
          <v:group id="_x0000_s1044" style="position:absolute;left:0;text-align:left;margin-left:141.75pt;margin-top:-23.9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3618;top:585;width:4822;height:459">
              <v:textbox style="mso-next-textbox:#_x0000_s1045">
                <w:txbxContent>
                  <w:p w:rsidR="00912793" w:rsidRPr="00055559" w:rsidRDefault="00912793" w:rsidP="009A7EA2">
                    <w:pPr>
                      <w:rPr>
                        <w:b/>
                      </w:rPr>
                    </w:pPr>
                    <w:r w:rsidRPr="00055559">
                      <w:rPr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4682;top:585;width:0;height:459;flip:y" o:connectortype="straight"/>
            <v:shape id="_x0000_s1047" type="#_x0000_t32" style="position:absolute;left:5082;top:585;width:0;height:459;flip:y" o:connectortype="straight"/>
            <v:shape id="_x0000_s1048" type="#_x0000_t32" style="position:absolute;left:5443;top:585;width:0;height:459;flip:y" o:connectortype="straight"/>
            <v:shape id="_x0000_s1049" type="#_x0000_t32" style="position:absolute;left:5816;top:585;width:0;height:459;flip:y" o:connectortype="straight"/>
            <v:shape id="_x0000_s1050" type="#_x0000_t32" style="position:absolute;left:6186;top:585;width:0;height:459;flip:y" o:connectortype="straight"/>
            <v:shape id="_x0000_s1051" type="#_x0000_t32" style="position:absolute;left:6577;top:585;width:0;height:459;flip:y" o:connectortype="straight"/>
            <v:shape id="_x0000_s1052" type="#_x0000_t32" style="position:absolute;left:6957;top:585;width:0;height:459;flip:y" o:connectortype="straight"/>
            <v:shape id="_x0000_s1053" type="#_x0000_t32" style="position:absolute;left:7337;top:585;width:0;height:459;flip:y" o:connectortype="straight"/>
            <v:shape id="_x0000_s1054" type="#_x0000_t32" style="position:absolute;left:7688;top:585;width:0;height:459;flip:y" o:connectortype="straight"/>
            <v:shape id="_x0000_s1055" type="#_x0000_t32" style="position:absolute;left:8099;top:585;width:0;height:459;flip:y" o:connectortype="straight"/>
          </v:group>
        </w:pict>
      </w:r>
      <w:r w:rsidRPr="00156252">
        <w:rPr>
          <w:noProof/>
          <w:sz w:val="22"/>
          <w:szCs w:val="22"/>
        </w:rPr>
        <w:pict>
          <v:rect id="_x0000_s1039" style="position:absolute;left:0;text-align:left;margin-left:439pt;margin-top:-12.55pt;width:93.05pt;height:34.05pt;z-index:251657216" strokeweight="3pt">
            <v:stroke linestyle="thinThin"/>
            <v:textbox style="mso-next-textbox:#_x0000_s1039">
              <w:txbxContent>
                <w:p w:rsidR="00912793" w:rsidRPr="0028288F" w:rsidRDefault="00912793" w:rsidP="005A29FD">
                  <w:pPr>
                    <w:jc w:val="center"/>
                    <w:rPr>
                      <w:b/>
                      <w:sz w:val="20"/>
                    </w:rPr>
                  </w:pPr>
                  <w:r w:rsidRPr="0028288F">
                    <w:rPr>
                      <w:b/>
                      <w:sz w:val="20"/>
                    </w:rPr>
                    <w:t>Regulation</w:t>
                  </w:r>
                  <w:r>
                    <w:rPr>
                      <w:b/>
                      <w:sz w:val="20"/>
                    </w:rPr>
                    <w:t>s</w:t>
                  </w:r>
                  <w:r w:rsidRPr="0028288F">
                    <w:rPr>
                      <w:b/>
                      <w:sz w:val="20"/>
                    </w:rPr>
                    <w:t>:</w:t>
                  </w:r>
                </w:p>
                <w:p w:rsidR="00912793" w:rsidRPr="00E61C60" w:rsidRDefault="00912793" w:rsidP="005A29F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20</w:t>
                  </w:r>
                </w:p>
              </w:txbxContent>
            </v:textbox>
          </v:rect>
        </w:pict>
      </w:r>
      <w:r w:rsidR="001D3775"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52400</wp:posOffset>
            </wp:positionV>
            <wp:extent cx="1062990" cy="414020"/>
            <wp:effectExtent l="57150" t="38100" r="41910" b="2413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02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103" w:rsidRPr="00963DEC">
        <w:rPr>
          <w:b/>
          <w:sz w:val="22"/>
          <w:szCs w:val="22"/>
          <w:u w:val="single"/>
        </w:rPr>
        <w:t xml:space="preserve">Sreenidhi Institute of Science </w:t>
      </w:r>
      <w:r w:rsidR="00BF6E3F" w:rsidRPr="00963DEC">
        <w:rPr>
          <w:b/>
          <w:sz w:val="22"/>
          <w:szCs w:val="22"/>
          <w:u w:val="single"/>
        </w:rPr>
        <w:t>and</w:t>
      </w:r>
      <w:r w:rsidR="001B2103" w:rsidRPr="00963DEC">
        <w:rPr>
          <w:b/>
          <w:sz w:val="22"/>
          <w:szCs w:val="22"/>
          <w:u w:val="single"/>
        </w:rPr>
        <w:t xml:space="preserve"> Technology</w:t>
      </w:r>
    </w:p>
    <w:p w:rsidR="001B2103" w:rsidRPr="00963DEC" w:rsidRDefault="001B2103" w:rsidP="001B2103">
      <w:pPr>
        <w:pStyle w:val="Header"/>
        <w:jc w:val="center"/>
        <w:rPr>
          <w:sz w:val="22"/>
          <w:szCs w:val="22"/>
          <w:u w:val="single"/>
        </w:rPr>
      </w:pPr>
      <w:r w:rsidRPr="00963DEC">
        <w:rPr>
          <w:sz w:val="22"/>
          <w:szCs w:val="22"/>
          <w:u w:val="single"/>
        </w:rPr>
        <w:t>(An Autonomous Institution)</w:t>
      </w:r>
    </w:p>
    <w:p w:rsidR="009A7EA2" w:rsidRPr="009A7EA2" w:rsidRDefault="009A7EA2" w:rsidP="009A7EA2">
      <w:pPr>
        <w:rPr>
          <w:b/>
          <w:sz w:val="2"/>
        </w:rPr>
      </w:pPr>
      <w:r>
        <w:rPr>
          <w:b/>
        </w:rPr>
        <w:tab/>
      </w:r>
      <w:r w:rsidRPr="009A7EA2">
        <w:rPr>
          <w:b/>
        </w:rPr>
        <w:t>Code No:</w:t>
      </w:r>
      <w:r w:rsidR="00566965" w:rsidRPr="0056696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776895">
        <w:rPr>
          <w:b/>
        </w:rPr>
        <w:t>8C364</w:t>
      </w:r>
      <w:r w:rsidRPr="009A7EA2">
        <w:rPr>
          <w:rFonts w:ascii="Times New Roman" w:hAnsi="Times New Roman" w:cs="Times New Roman"/>
        </w:rPr>
        <w:t xml:space="preserve"> </w:t>
      </w:r>
      <w:r w:rsidRPr="009A7EA2">
        <w:rPr>
          <w:b/>
        </w:rPr>
        <w:t xml:space="preserve">  </w:t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  <w:t xml:space="preserve">                 </w:t>
      </w:r>
      <w:r w:rsidRPr="009A7EA2">
        <w:rPr>
          <w:b/>
          <w:lang w:val="fr-FR"/>
        </w:rPr>
        <w:tab/>
        <w:t xml:space="preserve"> </w:t>
      </w:r>
      <w:r w:rsidR="00A538B3">
        <w:rPr>
          <w:b/>
          <w:lang w:val="fr-FR"/>
        </w:rPr>
        <w:t xml:space="preserve"> </w:t>
      </w:r>
      <w:r w:rsidRPr="009A7EA2">
        <w:rPr>
          <w:b/>
          <w:lang w:val="fr-FR"/>
        </w:rPr>
        <w:t>Date:</w:t>
      </w:r>
      <w:r w:rsidR="00027988" w:rsidRPr="00027988">
        <w:rPr>
          <w:b/>
        </w:rPr>
        <w:t xml:space="preserve"> </w:t>
      </w:r>
      <w:r w:rsidR="00F73CA6">
        <w:rPr>
          <w:b/>
        </w:rPr>
        <w:t>1</w:t>
      </w:r>
      <w:r w:rsidR="005E7F9D">
        <w:rPr>
          <w:b/>
        </w:rPr>
        <w:t>1</w:t>
      </w:r>
      <w:r w:rsidR="00F73CA6">
        <w:rPr>
          <w:b/>
        </w:rPr>
        <w:t>-</w:t>
      </w:r>
      <w:r w:rsidR="005E7F9D">
        <w:rPr>
          <w:b/>
        </w:rPr>
        <w:t>Sept</w:t>
      </w:r>
      <w:r w:rsidR="00F73CA6">
        <w:rPr>
          <w:b/>
        </w:rPr>
        <w:t xml:space="preserve">-2024 </w:t>
      </w:r>
      <w:r w:rsidR="00F73CA6">
        <w:rPr>
          <w:b/>
          <w:lang w:val="fr-FR"/>
        </w:rPr>
        <w:t xml:space="preserve"> </w:t>
      </w:r>
      <w:r w:rsidR="00F73CA6">
        <w:rPr>
          <w:b/>
        </w:rPr>
        <w:t>(FN)</w:t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027988" w:rsidP="009A7EA2">
      <w:pPr>
        <w:jc w:val="center"/>
        <w:rPr>
          <w:b/>
        </w:rPr>
      </w:pPr>
      <w:r>
        <w:rPr>
          <w:b/>
        </w:rPr>
        <w:t xml:space="preserve">B.Tech II-Year I- Semester External Examination, </w:t>
      </w:r>
      <w:r w:rsidR="005E7F9D">
        <w:rPr>
          <w:b/>
        </w:rPr>
        <w:t>Sept</w:t>
      </w:r>
      <w:r w:rsidR="0038090D">
        <w:rPr>
          <w:b/>
        </w:rPr>
        <w:t xml:space="preserve">-2024 </w:t>
      </w:r>
      <w:r w:rsidR="0038090D">
        <w:rPr>
          <w:b/>
          <w:sz w:val="20"/>
        </w:rPr>
        <w:t>(</w:t>
      </w:r>
      <w:r w:rsidR="0038090D">
        <w:rPr>
          <w:b/>
        </w:rPr>
        <w:t>Supplementary</w:t>
      </w:r>
      <w:r w:rsidR="0038090D">
        <w:rPr>
          <w:b/>
          <w:sz w:val="20"/>
        </w:rPr>
        <w:t>)</w:t>
      </w: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 xml:space="preserve"> </w:t>
      </w:r>
      <w:r w:rsidR="000253B0" w:rsidRPr="00F03D4C">
        <w:rPr>
          <w:b/>
        </w:rPr>
        <w:t>COMPRE</w:t>
      </w:r>
      <w:r w:rsidR="000253B0">
        <w:rPr>
          <w:b/>
        </w:rPr>
        <w:t>HE</w:t>
      </w:r>
      <w:r w:rsidR="000253B0" w:rsidRPr="00F03D4C">
        <w:rPr>
          <w:b/>
        </w:rPr>
        <w:t>NSIVE TEST AND VIVA VOCE-III</w:t>
      </w:r>
      <w:r w:rsidR="00615976" w:rsidRPr="009A7EA2">
        <w:rPr>
          <w:b/>
        </w:rPr>
        <w:t xml:space="preserve"> </w:t>
      </w:r>
      <w:r w:rsidR="00615976">
        <w:rPr>
          <w:b/>
        </w:rPr>
        <w:t xml:space="preserve"> </w:t>
      </w:r>
      <w:r w:rsidRPr="009A7EA2">
        <w:rPr>
          <w:b/>
        </w:rPr>
        <w:t>(</w:t>
      </w:r>
      <w:r w:rsidR="00776895">
        <w:rPr>
          <w:b/>
        </w:rPr>
        <w:t>ECE</w:t>
      </w:r>
      <w:r w:rsidRPr="009A7EA2">
        <w:rPr>
          <w:b/>
        </w:rPr>
        <w:t>)</w:t>
      </w:r>
      <w:r w:rsidRPr="009A7EA2">
        <w:rPr>
          <w:b/>
        </w:rPr>
        <w:tab/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rPr>
          <w:b/>
        </w:rPr>
      </w:pPr>
      <w:r w:rsidRPr="009A7EA2">
        <w:rPr>
          <w:b/>
          <w:sz w:val="22"/>
          <w:szCs w:val="22"/>
        </w:rPr>
        <w:t>Time:</w:t>
      </w:r>
      <w:r w:rsidRPr="009A7EA2">
        <w:rPr>
          <w:b/>
          <w:sz w:val="22"/>
          <w:szCs w:val="22"/>
        </w:rPr>
        <w:tab/>
        <w:t>3:00 Hours</w:t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  <w:t xml:space="preserve">                    Max.Marks:70</w:t>
      </w:r>
    </w:p>
    <w:p w:rsidR="009A7EA2" w:rsidRPr="009A7EA2" w:rsidRDefault="00156252" w:rsidP="009A7EA2">
      <w:pPr>
        <w:jc w:val="center"/>
        <w:rPr>
          <w:b/>
          <w:sz w:val="20"/>
          <w:szCs w:val="20"/>
        </w:rPr>
      </w:pPr>
      <w:r w:rsidRPr="00156252">
        <w:rPr>
          <w:b/>
          <w:noProof/>
          <w:sz w:val="16"/>
        </w:rPr>
        <w:pict>
          <v:roundrect id="_x0000_s1043" style="position:absolute;left:0;text-align:left;margin-left:17.75pt;margin-top:.15pt;width:495.6pt;height:38.95pt;z-index:-251658240" arcsize="10923f">
            <v:shadow color="#868686"/>
          </v:roundrect>
        </w:pict>
      </w:r>
      <w:r w:rsidR="009A7EA2" w:rsidRPr="009A7EA2">
        <w:rPr>
          <w:b/>
        </w:rPr>
        <w:t xml:space="preserve"> </w:t>
      </w:r>
      <w:r w:rsidR="009A7EA2" w:rsidRPr="009A7EA2">
        <w:rPr>
          <w:b/>
        </w:rPr>
        <w:tab/>
      </w:r>
      <w:r w:rsidR="009A7EA2" w:rsidRPr="009A7EA2">
        <w:rPr>
          <w:b/>
          <w:sz w:val="20"/>
          <w:szCs w:val="20"/>
        </w:rPr>
        <w:t xml:space="preserve">Note: Answer Any 70 Questions. </w:t>
      </w:r>
    </w:p>
    <w:p w:rsidR="009A7EA2" w:rsidRPr="009A7EA2" w:rsidRDefault="009A7EA2" w:rsidP="009A7EA2">
      <w:pPr>
        <w:jc w:val="center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 xml:space="preserve">Student can solve more than 70 questions, but maximum 70 marks will be awarded.  </w:t>
      </w:r>
    </w:p>
    <w:p w:rsidR="009A7EA2" w:rsidRPr="009A7EA2" w:rsidRDefault="009A7EA2" w:rsidP="009A7EA2">
      <w:pPr>
        <w:jc w:val="both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  <w:t>Calculator's are not allowed.</w:t>
      </w:r>
    </w:p>
    <w:p w:rsidR="009A7EA2" w:rsidRPr="009A7EA2" w:rsidRDefault="009A7EA2" w:rsidP="009A7EA2">
      <w:pPr>
        <w:rPr>
          <w:b/>
          <w:sz w:val="12"/>
        </w:rPr>
      </w:pP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</w:p>
    <w:p w:rsidR="000739FD" w:rsidRPr="000B7676" w:rsidRDefault="000A3CFF" w:rsidP="002244CB">
      <w:pPr>
        <w:rPr>
          <w:b/>
          <w:sz w:val="16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11162" w:type="dxa"/>
        <w:jc w:val="center"/>
        <w:tblInd w:w="129" w:type="dxa"/>
        <w:tblLook w:val="04A0"/>
      </w:tblPr>
      <w:tblGrid>
        <w:gridCol w:w="684"/>
        <w:gridCol w:w="10478"/>
      </w:tblGrid>
      <w:tr w:rsidR="00655D25" w:rsidRPr="00655D25" w:rsidTr="00B45345">
        <w:trPr>
          <w:jc w:val="center"/>
        </w:trPr>
        <w:tc>
          <w:tcPr>
            <w:tcW w:w="684" w:type="dxa"/>
          </w:tcPr>
          <w:p w:rsidR="00655D25" w:rsidRPr="00655D25" w:rsidRDefault="00655D25" w:rsidP="0024167B">
            <w:pPr>
              <w:jc w:val="center"/>
              <w:rPr>
                <w:b/>
              </w:rPr>
            </w:pPr>
            <w:r w:rsidRPr="007375FA">
              <w:rPr>
                <w:b/>
                <w:sz w:val="20"/>
              </w:rPr>
              <w:t>S.No</w:t>
            </w:r>
          </w:p>
        </w:tc>
        <w:tc>
          <w:tcPr>
            <w:tcW w:w="10478" w:type="dxa"/>
          </w:tcPr>
          <w:p w:rsidR="00655D25" w:rsidRPr="00396F6B" w:rsidRDefault="00655D25" w:rsidP="00396F6B">
            <w:pPr>
              <w:tabs>
                <w:tab w:val="left" w:pos="2758"/>
                <w:tab w:val="left" w:pos="5536"/>
                <w:tab w:val="left" w:pos="7667"/>
              </w:tabs>
              <w:jc w:val="center"/>
              <w:rPr>
                <w:b/>
                <w:sz w:val="22"/>
                <w:szCs w:val="22"/>
              </w:rPr>
            </w:pPr>
            <w:r w:rsidRPr="00396F6B">
              <w:rPr>
                <w:b/>
                <w:sz w:val="22"/>
                <w:szCs w:val="22"/>
              </w:rPr>
              <w:t>Question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onvert the Gray code 1011 to binary.                                                        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1011                         </w:t>
            </w:r>
            <w:r w:rsidRPr="004D79DB">
              <w:rPr>
                <w:sz w:val="22"/>
                <w:szCs w:val="22"/>
              </w:rPr>
              <w:tab/>
              <w:t>b) 1010</w:t>
            </w:r>
            <w:r w:rsidRPr="004D79DB">
              <w:rPr>
                <w:sz w:val="22"/>
                <w:szCs w:val="22"/>
              </w:rPr>
              <w:tab/>
              <w:t>c)   0100</w:t>
            </w:r>
            <w:r w:rsidRPr="004D79DB">
              <w:rPr>
                <w:sz w:val="22"/>
                <w:szCs w:val="22"/>
              </w:rPr>
              <w:tab/>
              <w:t>d) 1101</w:t>
            </w:r>
          </w:p>
        </w:tc>
      </w:tr>
      <w:tr w:rsidR="00B45345" w:rsidRPr="00655D25" w:rsidTr="00B45345">
        <w:trPr>
          <w:trHeight w:val="198"/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pplying DeMorgan's theorem to the expression </w:t>
            </w:r>
            <w:r w:rsidR="00156252" w:rsidRPr="00156252">
              <w:rPr>
                <w:noProof/>
                <w:sz w:val="22"/>
                <w:szCs w:val="22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https://www.indiabix.com/_files/images/digital-electronics/digital-fundamentals/mcq4_00400.gif" style="width:22.45pt;height:13.55pt;visibility:visible">
                  <v:imagedata r:id="rId9" o:title="mcq4_00400"/>
                </v:shape>
              </w:pic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, we get ________.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</w:t>
            </w:r>
            <w:r w:rsidRPr="004D79DB">
              <w:rPr>
                <w:noProof/>
                <w:sz w:val="22"/>
                <w:szCs w:val="22"/>
                <w:lang w:val="en-IN" w:eastAsia="en-IN"/>
              </w:rPr>
              <w:t>A’+B’+C’</w:t>
            </w:r>
            <w:r w:rsidRPr="004D79DB">
              <w:rPr>
                <w:sz w:val="22"/>
                <w:szCs w:val="22"/>
              </w:rPr>
              <w:t xml:space="preserve">    </w:t>
            </w:r>
            <w:r w:rsidRPr="004D79DB">
              <w:rPr>
                <w:sz w:val="22"/>
                <w:szCs w:val="22"/>
              </w:rPr>
              <w:tab/>
              <w:t xml:space="preserve">b)   (A+B+C)’    </w:t>
            </w:r>
            <w:r w:rsidRPr="004D79DB">
              <w:rPr>
                <w:sz w:val="22"/>
                <w:szCs w:val="22"/>
              </w:rPr>
              <w:tab/>
              <w:t xml:space="preserve">c)  A+B’+CC’   </w:t>
            </w:r>
            <w:r w:rsidRPr="004D79DB">
              <w:rPr>
                <w:sz w:val="22"/>
                <w:szCs w:val="22"/>
              </w:rPr>
              <w:tab/>
              <w:t>d) A(B+C)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The 2's complement of 11100111 is ________.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11100110</w:t>
            </w:r>
            <w:r w:rsidRPr="004D79DB">
              <w:rPr>
                <w:sz w:val="22"/>
                <w:szCs w:val="22"/>
              </w:rPr>
              <w:t xml:space="preserve">   </w:t>
            </w:r>
            <w:r w:rsidRPr="004D79DB">
              <w:rPr>
                <w:sz w:val="22"/>
                <w:szCs w:val="22"/>
              </w:rPr>
              <w:tab/>
              <w:t>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00011001</w:t>
            </w:r>
            <w:r w:rsidRPr="004D79DB">
              <w:rPr>
                <w:sz w:val="22"/>
                <w:szCs w:val="22"/>
              </w:rPr>
              <w:t xml:space="preserve">           </w:t>
            </w:r>
            <w:r w:rsidRPr="004D79DB">
              <w:rPr>
                <w:sz w:val="22"/>
                <w:szCs w:val="22"/>
              </w:rPr>
              <w:tab/>
              <w:t>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00011000</w:t>
            </w:r>
            <w:r w:rsidRPr="004D79DB">
              <w:rPr>
                <w:sz w:val="22"/>
                <w:szCs w:val="22"/>
              </w:rPr>
              <w:t xml:space="preserve">       </w:t>
            </w:r>
            <w:r w:rsidRPr="004D79DB">
              <w:rPr>
                <w:sz w:val="22"/>
                <w:szCs w:val="22"/>
              </w:rPr>
              <w:tab/>
              <w:t>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00011010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Which of the following expressions is in the sum-of-products (SOP) form?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)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>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)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)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)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Looping on a K-map always results in the elimination of:                            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variables within the loop that appear only in their complemented form.</w:t>
            </w:r>
            <w:r w:rsidRPr="004D79DB">
              <w:rPr>
                <w:sz w:val="22"/>
                <w:szCs w:val="22"/>
              </w:rPr>
              <w:t xml:space="preserve">                        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variables that remain unchanged within the loop.</w:t>
            </w:r>
            <w:r w:rsidRPr="004D79DB">
              <w:rPr>
                <w:sz w:val="22"/>
                <w:szCs w:val="22"/>
              </w:rPr>
              <w:t xml:space="preserve">                                  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variables within the loop that appear in both complemented and uncomplemented form.</w:t>
            </w:r>
            <w:r w:rsidRPr="004D79DB">
              <w:rPr>
                <w:sz w:val="22"/>
                <w:szCs w:val="22"/>
              </w:rPr>
              <w:t xml:space="preserve">                       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variables within the loop that appear only in their uncomplemented form.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The inverter can be produced with how many NAND gates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1                           </w:t>
            </w:r>
            <w:r w:rsidRPr="004D79DB">
              <w:rPr>
                <w:sz w:val="22"/>
                <w:szCs w:val="22"/>
              </w:rPr>
              <w:tab/>
              <w:t xml:space="preserve">b)2                           </w:t>
            </w:r>
            <w:r w:rsidRPr="004D79DB">
              <w:rPr>
                <w:sz w:val="22"/>
                <w:szCs w:val="22"/>
              </w:rPr>
              <w:tab/>
              <w:t xml:space="preserve">c) 3                        </w:t>
            </w:r>
            <w:r w:rsidRPr="004D79DB">
              <w:rPr>
                <w:sz w:val="22"/>
                <w:szCs w:val="22"/>
              </w:rPr>
              <w:tab/>
              <w:t>d) 4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re are ______ cells in a 4-variable K-map.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12                        </w:t>
            </w:r>
            <w:r w:rsidRPr="004D79DB">
              <w:rPr>
                <w:sz w:val="22"/>
                <w:szCs w:val="22"/>
              </w:rPr>
              <w:tab/>
              <w:t xml:space="preserve">b)  16                         </w:t>
            </w:r>
            <w:r w:rsidRPr="004D79DB">
              <w:rPr>
                <w:sz w:val="22"/>
                <w:szCs w:val="22"/>
              </w:rPr>
              <w:tab/>
              <w:t xml:space="preserve">c)8                         </w:t>
            </w:r>
            <w:r w:rsidRPr="004D79DB">
              <w:rPr>
                <w:sz w:val="22"/>
                <w:szCs w:val="22"/>
              </w:rPr>
              <w:tab/>
              <w:t>d) 6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prime implicant which has at least one element that is not present in any other implicant is known a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Essential Prime Implicant</w:t>
            </w:r>
            <w:r w:rsidRPr="004D79DB">
              <w:rPr>
                <w:sz w:val="22"/>
                <w:szCs w:val="22"/>
              </w:rPr>
              <w:tab/>
              <w:t xml:space="preserve">    b) Implicant   </w:t>
            </w:r>
            <w:r w:rsidRPr="004D79DB">
              <w:rPr>
                <w:sz w:val="22"/>
                <w:szCs w:val="22"/>
              </w:rPr>
              <w:tab/>
              <w:t>c) Complement</w:t>
            </w:r>
            <w:r w:rsidRPr="004D79DB">
              <w:rPr>
                <w:sz w:val="22"/>
                <w:szCs w:val="22"/>
              </w:rPr>
              <w:tab/>
              <w:t xml:space="preserve">d) Prime Complement                       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.</w:t>
            </w:r>
          </w:p>
        </w:tc>
        <w:tc>
          <w:tcPr>
            <w:tcW w:w="10478" w:type="dxa"/>
          </w:tcPr>
          <w:p w:rsidR="00B45345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color w:val="000000"/>
                <w:sz w:val="21"/>
                <w:szCs w:val="21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 4-variable AND-OR circuit produces a 1 at its Y output. Which combination of inputs is correct?                                                                   </w:t>
            </w:r>
            <w:r w:rsidRPr="004D79DB">
              <w:rPr>
                <w:sz w:val="21"/>
                <w:szCs w:val="21"/>
              </w:rPr>
              <w:t xml:space="preserve">a)  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>A= 0, B = 0, C = 0, D= 0</w:t>
            </w:r>
            <w:r w:rsidRPr="004D79DB">
              <w:rPr>
                <w:sz w:val="21"/>
                <w:szCs w:val="21"/>
              </w:rPr>
              <w:t xml:space="preserve">    </w:t>
            </w:r>
            <w:r>
              <w:rPr>
                <w:sz w:val="21"/>
                <w:szCs w:val="21"/>
              </w:rPr>
              <w:tab/>
            </w:r>
            <w:r>
              <w:rPr>
                <w:sz w:val="21"/>
                <w:szCs w:val="21"/>
              </w:rPr>
              <w:tab/>
            </w:r>
            <w:r w:rsidRPr="004D79DB">
              <w:rPr>
                <w:sz w:val="21"/>
                <w:szCs w:val="21"/>
              </w:rPr>
              <w:t>b)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 xml:space="preserve"> A= 0, B = 1, C = 1, D= 0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1"/>
                <w:szCs w:val="21"/>
              </w:rPr>
              <w:t xml:space="preserve">c) 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>A= 1, B = 1, C = 0, D= 0</w:t>
            </w:r>
            <w:r w:rsidRPr="004D79DB">
              <w:rPr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ab/>
            </w:r>
            <w:r>
              <w:rPr>
                <w:sz w:val="21"/>
                <w:szCs w:val="21"/>
              </w:rPr>
              <w:tab/>
            </w:r>
            <w:r w:rsidRPr="004D79DB">
              <w:rPr>
                <w:sz w:val="21"/>
                <w:szCs w:val="21"/>
              </w:rPr>
              <w:t xml:space="preserve">d) 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>A= 1, B = 0, C = 0, D= 0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en two or more inputs are active simultaneously, the process is called: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first-in, first-out processing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b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riority encoding</w:t>
            </w:r>
            <w:r w:rsidRPr="004D79DB">
              <w:rPr>
                <w:sz w:val="22"/>
                <w:szCs w:val="22"/>
              </w:rPr>
              <w:t xml:space="preserve">  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ripple blanking</w:t>
            </w:r>
            <w:r w:rsidRPr="004D79DB">
              <w:rPr>
                <w:sz w:val="22"/>
                <w:szCs w:val="22"/>
              </w:rPr>
              <w:t xml:space="preserve">            </w:t>
            </w:r>
            <w:r w:rsidRPr="004D79DB"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first-in, first-out processing or priority encoding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In 1-to-4 multiplexer, if C1 = 1 &amp; C2 = 1, then the output will be ____________                                                                                                 </w:t>
            </w: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 Y0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 Y1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c)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Y2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Y3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The characteristic equation of J-K flip-flop is ______________                    </w:t>
            </w:r>
          </w:p>
          <w:p w:rsidR="00B45345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Q(n+1)=JQ(n)+K’Q(n)</w:t>
            </w:r>
            <w:r w:rsidRPr="004D79DB">
              <w:rPr>
                <w:sz w:val="22"/>
                <w:szCs w:val="22"/>
              </w:rPr>
              <w:tab/>
              <w:t xml:space="preserve"> </w:t>
            </w:r>
            <w:r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b) Q(n+1)=J’Q(n)+KQ'(n)</w:t>
            </w:r>
            <w:r w:rsidRPr="004D79DB">
              <w:rPr>
                <w:sz w:val="22"/>
                <w:szCs w:val="22"/>
              </w:rPr>
              <w:tab/>
              <w:t xml:space="preserve">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 c) Q(n+1)=JQ'(n)+KQ(n)   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d) Q(n+1)=JQ'(n)+K’Q(n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In a J-K flip-flop, if J=K the resulting flip-flop is referred to as _____________                                                                                             </w:t>
            </w:r>
            <w:r w:rsidRPr="004D79DB">
              <w:rPr>
                <w:sz w:val="22"/>
                <w:szCs w:val="22"/>
              </w:rPr>
              <w:t xml:space="preserve">a) D flip-flop     </w:t>
            </w:r>
            <w:r w:rsidRPr="004D79DB">
              <w:rPr>
                <w:sz w:val="22"/>
                <w:szCs w:val="22"/>
              </w:rPr>
              <w:tab/>
              <w:t xml:space="preserve">b) S-R flip-flop         </w:t>
            </w:r>
            <w:r w:rsidRPr="004D79DB">
              <w:rPr>
                <w:sz w:val="22"/>
                <w:szCs w:val="22"/>
              </w:rPr>
              <w:tab/>
              <w:t xml:space="preserve">c) T flip-flop   </w:t>
            </w:r>
            <w:r w:rsidRPr="004D79DB">
              <w:rPr>
                <w:sz w:val="22"/>
                <w:szCs w:val="22"/>
              </w:rPr>
              <w:tab/>
              <w:t>d) S-K flip-flop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.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does the circle on the clock input of a J-K flip-flop mean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) Level enable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  <w:t>b) Positive edge triggered  c) negative edge triggered      d) Level triggered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is the difference between a ring shift counter and a Johnson shift counter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There is no difference.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   </w:t>
            </w:r>
            <w:r w:rsidRPr="004D79DB">
              <w:rPr>
                <w:sz w:val="22"/>
                <w:szCs w:val="22"/>
              </w:rPr>
              <w:t xml:space="preserve"> 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A ring is faster.</w:t>
            </w:r>
            <w:r w:rsidRPr="004D79DB">
              <w:rPr>
                <w:sz w:val="22"/>
                <w:szCs w:val="22"/>
              </w:rPr>
              <w:t xml:space="preserve">     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The feedback is reversed.</w:t>
            </w:r>
            <w:r w:rsidRPr="004D79DB">
              <w:rPr>
                <w:sz w:val="22"/>
                <w:szCs w:val="22"/>
              </w:rPr>
              <w:t xml:space="preserve">    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The Johnson is faster.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type of register would have a complete binary number shifted in one bit at a time and have all the stored bits shifted out one at a time?</w:t>
            </w:r>
          </w:p>
          <w:p w:rsidR="00B45345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arallel-in, parallel-out</w:t>
            </w:r>
            <w:r w:rsidRPr="004D79DB">
              <w:rPr>
                <w:sz w:val="22"/>
                <w:szCs w:val="22"/>
              </w:rPr>
              <w:t xml:space="preserve">      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parallel-in, serial-out</w:t>
            </w:r>
            <w:r w:rsidRPr="004D79DB">
              <w:rPr>
                <w:sz w:val="22"/>
                <w:szCs w:val="22"/>
              </w:rPr>
              <w:t xml:space="preserve">    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-in, parallel-out</w:t>
            </w:r>
            <w:r w:rsidRPr="004D79DB">
              <w:rPr>
                <w:sz w:val="22"/>
                <w:szCs w:val="22"/>
              </w:rPr>
              <w:t xml:space="preserve">     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-in, serial-out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Which is not characteristic of a shift register?                                                    </w:t>
            </w:r>
          </w:p>
          <w:p w:rsidR="00B45345" w:rsidRPr="004D79DB" w:rsidRDefault="00B45345" w:rsidP="00C909EF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 in/parallel in</w:t>
            </w:r>
            <w:r w:rsidRPr="004D79DB">
              <w:rPr>
                <w:sz w:val="22"/>
                <w:szCs w:val="22"/>
              </w:rPr>
              <w:t xml:space="preserve">   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 in/parallel ou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arallel in/serial out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arallel in/parallel out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PROM stands for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Permanent Read Only Memory</w:t>
            </w:r>
            <w:r w:rsidRPr="004D79DB">
              <w:rPr>
                <w:sz w:val="22"/>
                <w:szCs w:val="22"/>
              </w:rPr>
              <w:tab/>
              <w:t xml:space="preserve">b) Portable Read Only Memory   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Programmable Read Only Memory                         </w:t>
            </w:r>
            <w:r w:rsidRPr="004D79DB">
              <w:rPr>
                <w:sz w:val="22"/>
                <w:szCs w:val="22"/>
              </w:rPr>
              <w:tab/>
              <w:t>d) Plugin Read Only Memory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lastRenderedPageBreak/>
              <w:t>1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at are Basic Components of ASM chart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State box                  b) Decision box     </w:t>
            </w:r>
            <w:r>
              <w:rPr>
                <w:sz w:val="22"/>
                <w:szCs w:val="22"/>
              </w:rPr>
              <w:t xml:space="preserve">          </w:t>
            </w:r>
            <w:r w:rsidRPr="004D79DB">
              <w:rPr>
                <w:sz w:val="22"/>
                <w:szCs w:val="22"/>
              </w:rPr>
              <w:t xml:space="preserve">c) Conditional output box   </w:t>
            </w:r>
            <w:r w:rsidRPr="004D79DB">
              <w:rPr>
                <w:sz w:val="22"/>
                <w:szCs w:val="22"/>
              </w:rPr>
              <w:tab/>
              <w:t>d) All of the above</w:t>
            </w:r>
          </w:p>
        </w:tc>
      </w:tr>
      <w:tr w:rsidR="00B45345" w:rsidRPr="00655D25" w:rsidTr="00B45345">
        <w:trPr>
          <w:trHeight w:val="219"/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y antifuses are implemented in a PLD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To protect from high voltage  </w:t>
            </w:r>
            <w:r w:rsidRPr="004D79DB">
              <w:rPr>
                <w:sz w:val="22"/>
                <w:szCs w:val="22"/>
              </w:rPr>
              <w:tab/>
              <w:t xml:space="preserve">b) To increase the memory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To implement the programmes                         </w:t>
            </w:r>
            <w:r w:rsidRPr="004D79DB">
              <w:rPr>
                <w:sz w:val="22"/>
                <w:szCs w:val="22"/>
              </w:rPr>
              <w:tab/>
              <w:t>d) As a switching devices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inverse Laplace transform of </w: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C07F18" w:rsidRPr="00156252">
              <w:rPr>
                <w:position w:val="-5"/>
              </w:rPr>
              <w:pict>
                <v:shape id="_x0000_i1026" type="#_x0000_t75" style="width:61.7pt;height:12.6pt" equationxml="&lt;">
                  <v:imagedata r:id="rId10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C07F18" w:rsidRPr="00156252">
              <w:rPr>
                <w:position w:val="-5"/>
              </w:rPr>
              <w:pict>
                <v:shape id="_x0000_i1027" type="#_x0000_t75" style="width:61.7pt;height:12.6pt" equationxml="&lt;">
                  <v:imagedata r:id="rId10" o:title="" chromakey="white"/>
                </v:shape>
              </w:pic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_                                 </w:t>
            </w:r>
          </w:p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28" type="#_x0000_t75" style="width:372.15pt;height:31.3pt" equationxml="&lt;">
                  <v:imagedata r:id="rId11" o:title="" chromakey="white"/>
                </v:shape>
              </w:pi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general solution of </w: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C07F18" w:rsidRPr="00156252">
              <w:rPr>
                <w:position w:val="-6"/>
              </w:rPr>
              <w:pict>
                <v:shape id="_x0000_i1029" type="#_x0000_t75" style="width:111.75pt;height:13.55pt" equationxml="&lt;">
                  <v:imagedata r:id="rId12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C07F18" w:rsidRPr="00156252">
              <w:rPr>
                <w:position w:val="-6"/>
              </w:rPr>
              <w:pict>
                <v:shape id="_x0000_i1030" type="#_x0000_t75" style="width:111.75pt;height:13.55pt" equationxml="&lt;">
                  <v:imagedata r:id="rId12" o:title="" chromakey="white"/>
                </v:shape>
              </w:pic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__                              </w:t>
            </w:r>
          </w:p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1" type="#_x0000_t75" style="width:353.45pt;height:26.2pt" equationxml="&lt;">
                  <v:imagedata r:id="rId13" o:title="" chromakey="white"/>
                </v:shape>
              </w:pi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If </w: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C07F18" w:rsidRPr="00156252">
              <w:rPr>
                <w:position w:val="-12"/>
              </w:rPr>
              <w:pict>
                <v:shape id="_x0000_i1032" type="#_x0000_t75" style="width:105.2pt;height:20.1pt" equationxml="&lt;">
                  <v:imagedata r:id="rId14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C07F18" w:rsidRPr="00156252">
              <w:rPr>
                <w:position w:val="-12"/>
              </w:rPr>
              <w:pict>
                <v:shape id="_x0000_i1033" type="#_x0000_t75" style="width:136.5pt;height:26.2pt" equationxml="&lt;">
                  <v:imagedata r:id="rId14" o:title="" chromakey="white"/>
                </v:shape>
              </w:pic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then the values of </w: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C07F18" w:rsidRPr="00156252">
              <w:rPr>
                <w:position w:val="-6"/>
              </w:rPr>
              <w:pict>
                <v:shape id="_x0000_i1034" type="#_x0000_t75" style="width:29.9pt;height:12.6pt" equationxml="&lt;">
                  <v:imagedata r:id="rId15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C07F18" w:rsidRPr="00156252">
              <w:rPr>
                <w:position w:val="-6"/>
              </w:rPr>
              <w:pict>
                <v:shape id="_x0000_i1035" type="#_x0000_t75" style="width:29.9pt;height:12.6pt" equationxml="&lt;">
                  <v:imagedata r:id="rId15" o:title="" chromakey="white"/>
                </v:shape>
              </w:pic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>are ____</w:t>
            </w:r>
          </w:p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6" type="#_x0000_t75" style="width:285.2pt;height:14.05pt" equationxml="&lt;">
                  <v:imagedata r:id="rId16" o:title="" chromakey="white"/>
                </v:shape>
              </w:pi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4.</w:t>
            </w:r>
          </w:p>
        </w:tc>
        <w:tc>
          <w:tcPr>
            <w:tcW w:w="10478" w:type="dxa"/>
          </w:tcPr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7" type="#_x0000_t75" style="width:44.9pt;height:12.6pt" equationxml="&lt;">
                  <v:imagedata r:id="rId17" o:title="" chromakey="white"/>
                </v:shape>
              </w:pict>
            </w:r>
          </w:p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8" type="#_x0000_t75" style="width:359.05pt;height:30.4pt" equationxml="&lt;">
                  <v:imagedata r:id="rId18" o:title="" chromakey="white"/>
                </v:shape>
              </w:pi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Fourier cosine transform of the function </w: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C07F18" w:rsidRPr="00156252">
              <w:rPr>
                <w:position w:val="-5"/>
              </w:rPr>
              <w:pict>
                <v:shape id="_x0000_i1039" type="#_x0000_t75" style="width:22.45pt;height:12.6pt" equationxml="&lt;">
                  <v:imagedata r:id="rId19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C07F18" w:rsidRPr="00156252">
              <w:rPr>
                <w:position w:val="-5"/>
              </w:rPr>
              <w:pict>
                <v:shape id="_x0000_i1040" type="#_x0000_t75" style="width:22.45pt;height:12.6pt" equationxml="&lt;">
                  <v:imagedata r:id="rId19" o:title="" chromakey="white"/>
                </v:shape>
              </w:pic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</w:t>
            </w:r>
          </w:p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41" type="#_x0000_t75" style="width:386.2pt;height:25.7pt" equationxml="&lt;">
                  <v:imagedata r:id="rId20" o:title="" chromakey="white"/>
                </v:shape>
              </w:pi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Fourier sine transform of the function </w: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C07F18" w:rsidRPr="00156252">
              <w:rPr>
                <w:position w:val="-5"/>
              </w:rPr>
              <w:pict>
                <v:shape id="_x0000_i1042" type="#_x0000_t75" style="width:17.3pt;height:12.6pt" equationxml="&lt;">
                  <v:imagedata r:id="rId21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C07F18" w:rsidRPr="00156252">
              <w:rPr>
                <w:position w:val="-5"/>
              </w:rPr>
              <w:pict>
                <v:shape id="_x0000_i1043" type="#_x0000_t75" style="width:17.3pt;height:12.6pt" equationxml="&lt;">
                  <v:imagedata r:id="rId21" o:title="" chromakey="white"/>
                </v:shape>
              </w:pict>
            </w:r>
            <w:r w:rsidR="00156252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</w:t>
            </w:r>
          </w:p>
          <w:p w:rsidR="00B45345" w:rsidRPr="004D79DB" w:rsidRDefault="00C07F18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44" type="#_x0000_t75" style="width:363.25pt;height:28.5pt" equationxml="&lt;">
                  <v:imagedata r:id="rId22" o:title="" chromakey="white"/>
                </v:shape>
              </w:pi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2880"/>
                <w:tab w:val="left" w:pos="4680"/>
                <w:tab w:val="left" w:pos="5332"/>
                <w:tab w:val="left" w:pos="6840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n  Simpson’s 1/3 rule,  number of subintervals should be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2880"/>
                <w:tab w:val="left" w:pos="4680"/>
                <w:tab w:val="left" w:pos="5332"/>
                <w:tab w:val="left" w:pos="6840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</w:rPr>
              <w:t>a) Odd</w:t>
            </w:r>
            <w:r w:rsidRPr="004D79DB">
              <w:rPr>
                <w:rFonts w:ascii="Arial" w:hAnsi="Arial" w:cs="Arial"/>
              </w:rPr>
              <w:tab/>
              <w:t>b) Even</w:t>
            </w:r>
            <w:r w:rsidRPr="004D79DB">
              <w:rPr>
                <w:rFonts w:ascii="Arial" w:hAnsi="Arial" w:cs="Arial"/>
              </w:rPr>
              <w:tab/>
              <w:t>c) Multiple of 3</w:t>
            </w:r>
            <w:r w:rsidRPr="004D79DB">
              <w:rPr>
                <w:rFonts w:ascii="Arial" w:hAnsi="Arial" w:cs="Arial"/>
              </w:rPr>
              <w:tab/>
            </w:r>
            <w:r w:rsidRPr="004D79DB">
              <w:rPr>
                <w:rFonts w:ascii="Arial" w:hAnsi="Arial" w:cs="Arial"/>
              </w:rPr>
              <w:tab/>
              <w:t>d)all of the abov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If </w:t>
            </w:r>
            <w:r w:rsidRPr="004D79DB">
              <w:rPr>
                <w:position w:val="-10"/>
                <w:sz w:val="22"/>
                <w:szCs w:val="22"/>
              </w:rPr>
              <w:object w:dxaOrig="6220" w:dyaOrig="320">
                <v:shape id="_x0000_i1045" type="#_x0000_t75" style="width:311.4pt;height:15.45pt" o:ole="">
                  <v:imagedata r:id="rId23" o:title=""/>
                </v:shape>
                <o:OLEObject Type="Embed" ProgID="Equation.DSMT4" ShapeID="_x0000_i1045" DrawAspect="Content" ObjectID="_1787547993" r:id="rId24"/>
              </w:object>
            </w:r>
            <w:r w:rsidRPr="004D79DB">
              <w:rPr>
                <w:sz w:val="22"/>
                <w:szCs w:val="22"/>
              </w:rPr>
              <w:t xml:space="preserve">then the value of </w:t>
            </w:r>
            <w:r w:rsidRPr="004D79DB">
              <w:rPr>
                <w:position w:val="-32"/>
                <w:sz w:val="22"/>
                <w:szCs w:val="22"/>
              </w:rPr>
              <w:object w:dxaOrig="980" w:dyaOrig="840">
                <v:shape id="_x0000_i1046" type="#_x0000_t75" style="width:48.6pt;height:42.1pt" o:ole="">
                  <v:imagedata r:id="rId25" o:title=""/>
                </v:shape>
                <o:OLEObject Type="Embed" ProgID="Equation.DSMT4" ShapeID="_x0000_i1046" DrawAspect="Content" ObjectID="_1787547994" r:id="rId26"/>
              </w:object>
            </w:r>
            <w:r w:rsidRPr="004D79DB">
              <w:rPr>
                <w:sz w:val="22"/>
                <w:szCs w:val="22"/>
              </w:rPr>
              <w:t xml:space="preserve">  by Simpson’s 3/8  rule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0.911                     </w:t>
            </w:r>
            <w:r w:rsidRPr="004D79DB">
              <w:rPr>
                <w:sz w:val="22"/>
                <w:szCs w:val="22"/>
              </w:rPr>
              <w:tab/>
              <w:t xml:space="preserve">b)       0.0911         </w:t>
            </w:r>
            <w:r w:rsidRPr="004D79DB">
              <w:rPr>
                <w:sz w:val="22"/>
                <w:szCs w:val="22"/>
              </w:rPr>
              <w:tab/>
              <w:t xml:space="preserve">c)9.11        </w:t>
            </w:r>
            <w:r w:rsidRPr="004D79DB">
              <w:rPr>
                <w:sz w:val="22"/>
                <w:szCs w:val="22"/>
              </w:rPr>
              <w:tab/>
              <w:t>d) 0.00911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2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position w:val="-10"/>
                <w:sz w:val="22"/>
                <w:szCs w:val="22"/>
              </w:rPr>
              <w:object w:dxaOrig="2120" w:dyaOrig="360">
                <v:shape id="_x0000_i1047" type="#_x0000_t75" style="width:105.65pt;height:18.25pt" o:ole="">
                  <v:imagedata r:id="rId27" o:title=""/>
                </v:shape>
                <o:OLEObject Type="Embed" ProgID="Equation.DSMT4" ShapeID="_x0000_i1047" DrawAspect="Content" ObjectID="_1787547995" r:id="rId28"/>
              </w:object>
            </w:r>
            <w:r w:rsidRPr="004D79DB">
              <w:rPr>
                <w:sz w:val="22"/>
                <w:szCs w:val="22"/>
              </w:rPr>
              <w:t>=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position w:val="-4"/>
                <w:sz w:val="22"/>
                <w:szCs w:val="22"/>
              </w:rPr>
              <w:object w:dxaOrig="520" w:dyaOrig="260">
                <v:shape id="_x0000_i1048" type="#_x0000_t75" style="width:26.2pt;height:12.6pt" o:ole="">
                  <v:imagedata r:id="rId29" o:title=""/>
                </v:shape>
                <o:OLEObject Type="Embed" ProgID="Equation.DSMT4" ShapeID="_x0000_i1048" DrawAspect="Content" ObjectID="_1787547996" r:id="rId30"/>
              </w:object>
            </w:r>
            <w:r w:rsidRPr="004D79DB">
              <w:rPr>
                <w:sz w:val="22"/>
                <w:szCs w:val="22"/>
              </w:rPr>
              <w:t xml:space="preserve">           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position w:val="-4"/>
                <w:sz w:val="22"/>
                <w:szCs w:val="22"/>
              </w:rPr>
              <w:object w:dxaOrig="580" w:dyaOrig="260">
                <v:shape id="_x0000_i1049" type="#_x0000_t75" style="width:29.45pt;height:12.6pt" o:ole="">
                  <v:imagedata r:id="rId31" o:title=""/>
                </v:shape>
                <o:OLEObject Type="Embed" ProgID="Equation.DSMT4" ShapeID="_x0000_i1049" DrawAspect="Content" ObjectID="_1787547997" r:id="rId32"/>
              </w:object>
            </w:r>
            <w:r w:rsidRPr="004D79DB">
              <w:rPr>
                <w:position w:val="-4"/>
                <w:sz w:val="22"/>
                <w:szCs w:val="22"/>
              </w:rPr>
              <w:t xml:space="preserve">                 </w:t>
            </w:r>
            <w:r w:rsidRPr="004D79DB">
              <w:rPr>
                <w:position w:val="-4"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 xml:space="preserve">c) </w:t>
            </w:r>
            <w:r w:rsidR="00156252" w:rsidRPr="00156252">
              <w:rPr>
                <w:position w:val="-4"/>
                <w:sz w:val="22"/>
                <w:szCs w:val="22"/>
              </w:rPr>
              <w:pict>
                <v:shape id="_x0000_i1050" type="#_x0000_t75" style="width:29.45pt;height:12.6pt">
                  <v:imagedata r:id="rId33" o:title=""/>
                </v:shape>
              </w:pict>
            </w:r>
            <w:r w:rsidRPr="004D79DB">
              <w:rPr>
                <w:position w:val="-4"/>
                <w:sz w:val="22"/>
                <w:szCs w:val="22"/>
              </w:rPr>
              <w:t xml:space="preserve">              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>d)</w:t>
            </w:r>
            <w:r w:rsidRPr="004D79DB">
              <w:rPr>
                <w:position w:val="-4"/>
                <w:sz w:val="22"/>
                <w:szCs w:val="22"/>
              </w:rPr>
              <w:object w:dxaOrig="540" w:dyaOrig="260">
                <v:shape id="_x0000_i1051" type="#_x0000_t75" style="width:27.1pt;height:12.6pt" o:ole="">
                  <v:imagedata r:id="rId34" o:title=""/>
                </v:shape>
                <o:OLEObject Type="Embed" ProgID="Equation.DSMT4" ShapeID="_x0000_i1051" DrawAspect="Content" ObjectID="_1787547998" r:id="rId35"/>
              </w:objec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least accurate method of solving an initial value problem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Euler’s method </w:t>
            </w:r>
            <w:r>
              <w:rPr>
                <w:sz w:val="22"/>
                <w:szCs w:val="22"/>
              </w:rPr>
              <w:t xml:space="preserve">          </w:t>
            </w:r>
            <w:r w:rsidRPr="004D79DB">
              <w:rPr>
                <w:sz w:val="22"/>
                <w:szCs w:val="22"/>
              </w:rPr>
              <w:t>b) Picard’s method     c) Runge-Kutta method of order two       d) None of thes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Real time example of amplitude scaling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Electronic attenuation</w:t>
            </w:r>
            <w:r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    </w:t>
            </w: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Electronic amplifier         </w:t>
            </w: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Both A and B        </w:t>
            </w:r>
            <w:r w:rsidRPr="004D79DB">
              <w:rPr>
                <w:sz w:val="22"/>
                <w:szCs w:val="22"/>
              </w:rPr>
              <w:t xml:space="preserve">       d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None of the abov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The physical device which helps in adding signals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Mixer       </w:t>
            </w:r>
            <w:r w:rsidRPr="004D79DB">
              <w:rPr>
                <w:sz w:val="22"/>
                <w:szCs w:val="22"/>
              </w:rPr>
              <w:tab/>
              <w:t xml:space="preserve">b) Divider         </w:t>
            </w:r>
            <w:r w:rsidRPr="004D79DB">
              <w:rPr>
                <w:sz w:val="22"/>
                <w:szCs w:val="22"/>
              </w:rPr>
              <w:tab/>
              <w:t xml:space="preserve">c)  Subtractor                </w:t>
            </w:r>
            <w:r w:rsidRPr="004D79DB">
              <w:rPr>
                <w:sz w:val="22"/>
                <w:szCs w:val="22"/>
              </w:rPr>
              <w:tab/>
              <w:t>d) Radio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Which of the following component performs differentiation operation.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Resistor       </w:t>
            </w:r>
            <w:r w:rsidRPr="004D79DB">
              <w:rPr>
                <w:sz w:val="22"/>
                <w:szCs w:val="22"/>
              </w:rPr>
              <w:tab/>
              <w:t xml:space="preserve">b) Capacitor        </w:t>
            </w:r>
            <w:r w:rsidRPr="004D79DB">
              <w:rPr>
                <w:sz w:val="22"/>
                <w:szCs w:val="22"/>
              </w:rPr>
              <w:tab/>
              <w:t xml:space="preserve">c) Inductor         </w:t>
            </w:r>
            <w:r w:rsidRPr="004D79DB">
              <w:rPr>
                <w:sz w:val="22"/>
                <w:szCs w:val="22"/>
              </w:rPr>
              <w:tab/>
              <w:t xml:space="preserve">d) Amplifier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Time Scaling operation is performed on ______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Independent variable     </w:t>
            </w:r>
            <w:r w:rsidRPr="004D79DB"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ab/>
              <w:t>b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 Dependent variable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Both dependent and independent variables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Neither dependent nor independent variables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ind the Fourier transform of the unit step function.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 πδ(ω) +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 xml:space="preserve">1/ω             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b) πδ(ω) +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jω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c) πδ(ω) –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 xml:space="preserve">jω            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d) δ(ω) +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jω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Fourier transform of a rectangular function is ________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Gate Function       </w:t>
            </w:r>
            <w:r w:rsidRPr="004D79DB">
              <w:rPr>
                <w:sz w:val="22"/>
                <w:szCs w:val="22"/>
              </w:rPr>
              <w:tab/>
              <w:t xml:space="preserve">b) Impulse function        </w:t>
            </w:r>
            <w:r w:rsidRPr="004D79DB">
              <w:rPr>
                <w:sz w:val="22"/>
                <w:szCs w:val="22"/>
              </w:rPr>
              <w:tab/>
              <w:t xml:space="preserve">c)  Sinc function    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Fourier series can represented in _____ forms</w:t>
            </w:r>
          </w:p>
          <w:p w:rsidR="00B45345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Trigonometric      </w:t>
            </w:r>
            <w:r w:rsidRPr="004D79DB">
              <w:rPr>
                <w:sz w:val="22"/>
                <w:szCs w:val="22"/>
              </w:rPr>
              <w:tab/>
              <w:t xml:space="preserve">b) Exponential     </w:t>
            </w:r>
            <w:r w:rsidRPr="004D79DB">
              <w:rPr>
                <w:sz w:val="22"/>
                <w:szCs w:val="22"/>
              </w:rPr>
              <w:tab/>
              <w:t xml:space="preserve">c) Both        </w:t>
            </w:r>
            <w:r w:rsidRPr="004D79DB">
              <w:rPr>
                <w:sz w:val="22"/>
                <w:szCs w:val="22"/>
              </w:rPr>
              <w:tab/>
              <w:t xml:space="preserve">d) None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3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The function which has its Fourier transform, Laplace transform and z-transform as unity is _____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Ramp        </w:t>
            </w:r>
            <w:r w:rsidRPr="004D79DB">
              <w:rPr>
                <w:sz w:val="22"/>
                <w:szCs w:val="22"/>
              </w:rPr>
              <w:tab/>
              <w:t xml:space="preserve">b) exponential        </w:t>
            </w:r>
            <w:r w:rsidRPr="004D79DB">
              <w:rPr>
                <w:sz w:val="22"/>
                <w:szCs w:val="22"/>
              </w:rPr>
              <w:tab/>
              <w:t xml:space="preserve">c) unit-step            </w:t>
            </w:r>
            <w:r w:rsidRPr="004D79DB">
              <w:rPr>
                <w:sz w:val="22"/>
                <w:szCs w:val="22"/>
              </w:rPr>
              <w:tab/>
              <w:t xml:space="preserve">d) unit impulse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>
              <w:t>39.</w:t>
            </w:r>
          </w:p>
        </w:tc>
        <w:tc>
          <w:tcPr>
            <w:tcW w:w="10478" w:type="dxa"/>
          </w:tcPr>
          <w:p w:rsidR="00B45345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Which among the following is a memory less system?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 xml:space="preserve">a) Delay    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 xml:space="preserve">b) Summer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 xml:space="preserve">c) Resistor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Capacitor</w:t>
            </w:r>
            <w:r w:rsidRPr="004D79DB">
              <w:rPr>
                <w:sz w:val="22"/>
                <w:szCs w:val="22"/>
              </w:rPr>
              <w:t xml:space="preserve">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lastRenderedPageBreak/>
              <w:t>4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or the system, y(t) = T{x(t)} which of the following holds true?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 System is Linear, time-invariant, causal and stable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 System is time-invariant, causal and stable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c) System is causal and stable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System is stable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trHeight w:val="903"/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Expand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BIBO?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 xml:space="preserve">a) Boundary input Boundary Output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 Boundary Input Bounded Output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c) Bonded Input Bonded Output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Bounded Input, Bounded Outpu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t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2.</w:t>
            </w:r>
          </w:p>
        </w:tc>
        <w:tc>
          <w:tcPr>
            <w:tcW w:w="10478" w:type="dxa"/>
          </w:tcPr>
          <w:p w:rsidR="00B45345" w:rsidRPr="004D79DB" w:rsidRDefault="00156252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hyperlink r:id="rId36" w:tooltip="w:Correlation" w:history="1">
              <w:r w:rsidR="00B45345" w:rsidRPr="004D79DB">
                <w:rPr>
                  <w:rStyle w:val="Hyperlink"/>
                  <w:rFonts w:eastAsia="sans-serif"/>
                  <w:color w:val="000000"/>
                  <w:sz w:val="22"/>
                  <w:szCs w:val="22"/>
                  <w:shd w:val="clear" w:color="auto" w:fill="FFFFFF"/>
                </w:rPr>
                <w:t>Correlation</w:t>
              </w:r>
            </w:hyperlink>
            <w:r w:rsidR="00B45345"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> is a __________ type of statistical analysis</w:t>
            </w:r>
          </w:p>
          <w:p w:rsidR="00B45345" w:rsidRPr="004D79DB" w:rsidRDefault="00B45345" w:rsidP="00C909EF">
            <w:pPr>
              <w:numPr>
                <w:ilvl w:val="0"/>
                <w:numId w:val="16"/>
              </w:num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Univariate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b) bivariate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c) Multivariate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>d)None of the above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Correlation is :</w:t>
            </w:r>
          </w:p>
          <w:p w:rsidR="00B45345" w:rsidRPr="004D79DB" w:rsidRDefault="00B45345" w:rsidP="00C909EF">
            <w:pPr>
              <w:tabs>
                <w:tab w:val="left" w:pos="425"/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>a) the covariance of standardised score</w:t>
            </w: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ab/>
              <w:t>b) the mean of the population standard deviation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</w:pP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 xml:space="preserve">c) a way of testing cause and effect </w:t>
            </w: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ab/>
              <w:t xml:space="preserve">d) </w:t>
            </w:r>
            <w:r w:rsidRPr="004D79DB">
              <w:rPr>
                <w:rFonts w:eastAsia="sans-serif"/>
                <w:color w:val="202122"/>
                <w:shd w:val="clear" w:color="auto" w:fill="FFFFFF"/>
              </w:rPr>
              <w:t>for comparing mean differences</w:t>
            </w:r>
            <w:r w:rsidRPr="004D79DB"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ind the Laplace transform of e-at u(t) and its ROC.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−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, Re{s}&gt;-a     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a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c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×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a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+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-a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The Nyquist rate for the signal x(t)=cos(2000πt)cos(5000πt), is :</w:t>
            </w:r>
          </w:p>
          <w:p w:rsidR="00B45345" w:rsidRPr="004D79DB" w:rsidRDefault="00B45345" w:rsidP="00C909EF">
            <w:pPr>
              <w:numPr>
                <w:ilvl w:val="0"/>
                <w:numId w:val="17"/>
              </w:num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7kHz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b) 5KHz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c) 14kHz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>d) 10kHz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With respect to multimedia, sampling rate is the number of times the analog sounds is taken per _______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minute         </w:t>
            </w:r>
            <w:r w:rsidRPr="004D79DB">
              <w:rPr>
                <w:sz w:val="22"/>
                <w:szCs w:val="22"/>
              </w:rPr>
              <w:tab/>
              <w:t xml:space="preserve">b)    second          </w:t>
            </w:r>
            <w:r w:rsidRPr="004D79DB">
              <w:rPr>
                <w:sz w:val="22"/>
                <w:szCs w:val="22"/>
              </w:rPr>
              <w:tab/>
              <w:t xml:space="preserve">c) hour   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Prior to sampling, a ______ is used to attenuate those ______ components of the signal that are not essential to information being conveyed by signal.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sz w:val="22"/>
                <w:szCs w:val="22"/>
              </w:rPr>
              <w:t>a)   High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 pass anti aliasing filter, low frequency</w:t>
            </w:r>
            <w:r w:rsidRPr="004D79DB">
              <w:rPr>
                <w:sz w:val="22"/>
                <w:szCs w:val="22"/>
              </w:rPr>
              <w:t xml:space="preserve">                   b)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Low pass anti aliasing filter, low frequency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Low pass anti aliasing filter, high frequency</w:t>
            </w:r>
            <w:r w:rsidRPr="004D79DB">
              <w:rPr>
                <w:sz w:val="22"/>
                <w:szCs w:val="22"/>
              </w:rPr>
              <w:t xml:space="preserve">                d)   High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 pass anti aliasing filter, high frequency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Default="00B45345" w:rsidP="0024167B"/>
          <w:p w:rsidR="00B45345" w:rsidRPr="00655D25" w:rsidRDefault="00B45345" w:rsidP="0024167B">
            <w:r w:rsidRPr="00655D25">
              <w:t>4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According to time shifting property of z-transform, if X(z) is the z-transform of x[n] then what is the z-transform of x[n-k]?</w:t>
            </w:r>
          </w:p>
          <w:p w:rsidR="00B45345" w:rsidRPr="004D79DB" w:rsidRDefault="00B45345" w:rsidP="00C909EF">
            <w:pPr>
              <w:numPr>
                <w:ilvl w:val="0"/>
                <w:numId w:val="18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ind w:left="425" w:hanging="425"/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z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k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 X(z)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b) z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k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X(z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 xml:space="preserve">c) X(z-k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d) d) X(z+k)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4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If X(z) is the z-transform of the signal x[n] then what is the z-transform of 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x[n]?</w:t>
            </w:r>
          </w:p>
          <w:p w:rsidR="00B45345" w:rsidRPr="004D79DB" w:rsidRDefault="00B45345" w:rsidP="00C909EF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X(az)    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b) X(az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1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) 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c) X(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1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z)    </w:t>
            </w:r>
            <w:r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         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d) None of the mentioned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</w:pP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What is the ROC of the z-transform of the signal</w:t>
            </w:r>
          </w:p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x[n]=a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u[n]+b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u[-n-1]?</w:t>
            </w:r>
          </w:p>
          <w:p w:rsidR="00B45345" w:rsidRPr="004D79DB" w:rsidRDefault="00B45345" w:rsidP="00C909EF">
            <w:pPr>
              <w:numPr>
                <w:ilvl w:val="0"/>
                <w:numId w:val="20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|a|&lt;|z|&lt;|b|    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 xml:space="preserve">b) |a|&gt;|z|&gt;|b| 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 xml:space="preserve">c) |a|&gt;|z|&lt;|b|  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>d) |a|&lt;|z|&gt;|b|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ree events 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 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>,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 xml:space="preserve"> are said to be independent along the axis if and only if they are independent as a triple. Then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∩A2∩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>)=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  </w:t>
            </w:r>
            <w:r w:rsidRPr="004D79DB">
              <w:rPr>
                <w:sz w:val="22"/>
                <w:szCs w:val="22"/>
              </w:rPr>
              <w:tab/>
              <w:t>b) 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>)</w:t>
            </w:r>
            <w:r w:rsidRPr="004D79DB">
              <w:rPr>
                <w:sz w:val="22"/>
                <w:szCs w:val="22"/>
              </w:rPr>
              <w:tab/>
              <w:t>c)P(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>)</w:t>
            </w:r>
            <w:r w:rsidRPr="004D79DB">
              <w:rPr>
                <w:sz w:val="22"/>
                <w:szCs w:val="22"/>
              </w:rPr>
              <w:tab/>
              <w:t>d)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 xml:space="preserve">)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relation between conditional probabilities P(A/B) and P(B/A) is derived using one of the following theorem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Bernoulli’s     </w:t>
            </w:r>
            <w:r w:rsidRPr="004D79DB">
              <w:rPr>
                <w:sz w:val="22"/>
                <w:szCs w:val="22"/>
              </w:rPr>
              <w:tab/>
              <w:t xml:space="preserve">b) Maxwell’s          </w:t>
            </w:r>
            <w:r w:rsidRPr="004D79DB">
              <w:rPr>
                <w:sz w:val="22"/>
                <w:szCs w:val="22"/>
              </w:rPr>
              <w:tab/>
              <w:t xml:space="preserve">c) De Moivre         </w:t>
            </w:r>
            <w:r w:rsidRPr="004D79DB">
              <w:rPr>
                <w:sz w:val="22"/>
                <w:szCs w:val="22"/>
              </w:rPr>
              <w:tab/>
              <w:t>d) Baye’s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For the events to be independent, they must have an intersection of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8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non-zero         </w:t>
            </w:r>
            <w:r w:rsidRPr="004D79DB">
              <w:rPr>
                <w:sz w:val="22"/>
                <w:szCs w:val="22"/>
              </w:rPr>
              <w:tab/>
              <w:t xml:space="preserve">b)P(A)                    </w:t>
            </w:r>
            <w:r w:rsidRPr="004D79DB">
              <w:rPr>
                <w:sz w:val="22"/>
                <w:szCs w:val="22"/>
              </w:rPr>
              <w:tab/>
              <w:t xml:space="preserve">c) 0                        </w:t>
            </w:r>
            <w:r w:rsidRPr="004D79DB">
              <w:rPr>
                <w:sz w:val="22"/>
                <w:szCs w:val="22"/>
              </w:rPr>
              <w:tab/>
              <w:t>d) ∞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Let S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 xml:space="preserve"> and S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 be the sample spaces of the sub experiments. If S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 xml:space="preserve"> has M elements and S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 has N elements, then the combined sample space S will have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M elements     </w:t>
            </w:r>
            <w:r w:rsidRPr="004D79DB">
              <w:rPr>
                <w:sz w:val="22"/>
                <w:szCs w:val="22"/>
              </w:rPr>
              <w:tab/>
              <w:t xml:space="preserve">b)N elements         </w:t>
            </w:r>
            <w:r w:rsidRPr="004D79DB">
              <w:rPr>
                <w:sz w:val="22"/>
                <w:szCs w:val="22"/>
              </w:rPr>
              <w:tab/>
              <w:t xml:space="preserve">c) ∞                  </w:t>
            </w:r>
            <w:r w:rsidRPr="004D79DB">
              <w:rPr>
                <w:sz w:val="22"/>
                <w:szCs w:val="22"/>
              </w:rPr>
              <w:tab/>
              <w:t>d) MN elements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f the random variables X and Y are independent then F(</w:t>
            </w:r>
            <w:r w:rsidRPr="004D79DB">
              <w:rPr>
                <w:i/>
                <w:sz w:val="22"/>
                <w:szCs w:val="22"/>
              </w:rPr>
              <w:t>x/y</w:t>
            </w:r>
            <w:r w:rsidRPr="004D79DB">
              <w:rPr>
                <w:sz w:val="22"/>
                <w:szCs w:val="22"/>
              </w:rPr>
              <w:t xml:space="preserve">) is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 F(</w:t>
            </w:r>
            <w:r w:rsidRPr="004D79DB">
              <w:rPr>
                <w:i/>
                <w:sz w:val="22"/>
                <w:szCs w:val="22"/>
              </w:rPr>
              <w:t>x</w:t>
            </w:r>
            <w:r w:rsidRPr="004D79DB">
              <w:rPr>
                <w:sz w:val="22"/>
                <w:szCs w:val="22"/>
              </w:rPr>
              <w:t xml:space="preserve">)           </w:t>
            </w:r>
            <w:r w:rsidRPr="004D79DB">
              <w:rPr>
                <w:sz w:val="22"/>
                <w:szCs w:val="22"/>
              </w:rPr>
              <w:tab/>
              <w:t xml:space="preserve">b) 0                    </w:t>
            </w:r>
            <w:r w:rsidRPr="004D79DB">
              <w:rPr>
                <w:sz w:val="22"/>
                <w:szCs w:val="22"/>
              </w:rPr>
              <w:tab/>
              <w:t xml:space="preserve">c) 1                     </w:t>
            </w:r>
            <w:r w:rsidRPr="004D79DB">
              <w:rPr>
                <w:sz w:val="22"/>
                <w:szCs w:val="22"/>
              </w:rPr>
              <w:tab/>
              <w:t>d) F(</w:t>
            </w:r>
            <w:r w:rsidRPr="004D79DB">
              <w:rPr>
                <w:i/>
                <w:sz w:val="22"/>
                <w:szCs w:val="22"/>
              </w:rPr>
              <w:t>y</w:t>
            </w:r>
            <w:r w:rsidRPr="004D79DB">
              <w:rPr>
                <w:sz w:val="22"/>
                <w:szCs w:val="22"/>
              </w:rPr>
              <w:t>)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maximum value of characteristic function is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1                 </w:t>
            </w:r>
            <w:r w:rsidRPr="004D79DB">
              <w:rPr>
                <w:sz w:val="22"/>
                <w:szCs w:val="22"/>
              </w:rPr>
              <w:tab/>
              <w:t xml:space="preserve">b) ∞                   </w:t>
            </w:r>
            <w:r w:rsidRPr="004D79DB">
              <w:rPr>
                <w:sz w:val="22"/>
                <w:szCs w:val="22"/>
              </w:rPr>
              <w:tab/>
              <w:t xml:space="preserve">c) 100        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maximum value of characteristic function occurs at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ω = 0        </w:t>
            </w:r>
            <w:r w:rsidRPr="004D79DB">
              <w:rPr>
                <w:sz w:val="22"/>
                <w:szCs w:val="22"/>
              </w:rPr>
              <w:tab/>
              <w:t xml:space="preserve">b)    ω = -1         </w:t>
            </w:r>
            <w:r w:rsidRPr="004D79DB">
              <w:rPr>
                <w:sz w:val="22"/>
                <w:szCs w:val="22"/>
              </w:rPr>
              <w:tab/>
              <w:t xml:space="preserve">c) ω = 1                </w:t>
            </w:r>
            <w:r w:rsidRPr="004D79DB">
              <w:rPr>
                <w:sz w:val="22"/>
                <w:szCs w:val="22"/>
              </w:rPr>
              <w:tab/>
              <w:t xml:space="preserve">d) ω = ∞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 mixed random variable is one having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discrete values only          b) -∞ to 0 </w:t>
            </w:r>
            <w:r>
              <w:rPr>
                <w:sz w:val="22"/>
                <w:szCs w:val="22"/>
              </w:rPr>
              <w:t xml:space="preserve">               </w:t>
            </w:r>
            <w:r w:rsidRPr="004D79DB">
              <w:rPr>
                <w:sz w:val="22"/>
                <w:szCs w:val="22"/>
              </w:rPr>
              <w:t xml:space="preserve">c) both continuous &amp; discrete   </w:t>
            </w:r>
            <w:r>
              <w:rPr>
                <w:sz w:val="22"/>
                <w:szCs w:val="22"/>
              </w:rPr>
              <w:t xml:space="preserve">     </w:t>
            </w:r>
            <w:r w:rsidRPr="004D79DB">
              <w:rPr>
                <w:sz w:val="22"/>
                <w:szCs w:val="22"/>
              </w:rPr>
              <w:t>d) continuously only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5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range of the joint distribution function of X and Y random variables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0&lt;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 xml:space="preserve">)&lt;1     </w:t>
            </w:r>
            <w:r w:rsidRPr="004D79DB">
              <w:rPr>
                <w:sz w:val="22"/>
                <w:szCs w:val="22"/>
              </w:rPr>
              <w:tab/>
              <w:t>b) 0&lt;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 xml:space="preserve">)≤1    </w:t>
            </w:r>
            <w:r w:rsidRPr="004D79DB">
              <w:rPr>
                <w:sz w:val="22"/>
                <w:szCs w:val="22"/>
              </w:rPr>
              <w:tab/>
              <w:t>c)0≤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 xml:space="preserve">)≤1    </w:t>
            </w:r>
            <w:r w:rsidRPr="004D79DB">
              <w:rPr>
                <w:sz w:val="22"/>
                <w:szCs w:val="22"/>
              </w:rPr>
              <w:tab/>
              <w:t>d) 0≤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>)&lt;1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Uncorrelated Gaussian random variables are always</w:t>
            </w:r>
          </w:p>
          <w:p w:rsidR="00B45345" w:rsidRPr="004D79DB" w:rsidRDefault="00B45345" w:rsidP="00B45345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</w:rPr>
              <w:t>a) Not independent        b) independent   c)  have non-zero covariance   d)correlation coefficient of unity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1"/>
                <w:szCs w:val="21"/>
              </w:rPr>
            </w:pPr>
            <w:r w:rsidRPr="004D79DB">
              <w:rPr>
                <w:sz w:val="21"/>
                <w:szCs w:val="21"/>
              </w:rPr>
              <w:t xml:space="preserve">If X and Y are independent random variables, then the density of Z=X+Y is the individual densities X and Y of </w:t>
            </w:r>
          </w:p>
          <w:p w:rsidR="00B45345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convolution</w:t>
            </w:r>
            <w:r w:rsidRPr="004D79DB">
              <w:rPr>
                <w:sz w:val="22"/>
                <w:szCs w:val="22"/>
              </w:rPr>
              <w:tab/>
              <w:t xml:space="preserve">b)  Fourier transform    </w:t>
            </w:r>
            <w:r w:rsidRPr="004D79DB">
              <w:rPr>
                <w:sz w:val="22"/>
                <w:szCs w:val="22"/>
              </w:rPr>
              <w:tab/>
              <w:t>c) Laplace transform</w:t>
            </w:r>
            <w:r w:rsidRPr="004D79DB">
              <w:rPr>
                <w:sz w:val="22"/>
                <w:szCs w:val="22"/>
              </w:rPr>
              <w:tab/>
              <w:t>d) Z-transform</w:t>
            </w:r>
          </w:p>
          <w:p w:rsidR="00B45345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lastRenderedPageBreak/>
              <w:t>6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 stationary process X(t) is periodic with period 2T.Its autocorrelation function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nonperiodic</w:t>
            </w:r>
            <w:r>
              <w:rPr>
                <w:sz w:val="22"/>
                <w:szCs w:val="22"/>
              </w:rPr>
              <w:t xml:space="preserve">         </w:t>
            </w:r>
            <w:r w:rsidRPr="004D79DB">
              <w:rPr>
                <w:sz w:val="22"/>
                <w:szCs w:val="22"/>
              </w:rPr>
              <w:t>b)periodic with period T</w:t>
            </w:r>
            <w:r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 xml:space="preserve">c) periodic with period 2T </w:t>
            </w:r>
            <w:r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 xml:space="preserve"> d) periodic with period T/2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autocorrelation function of a stationary random process X(t) is R</w:t>
            </w:r>
            <w:r w:rsidRPr="004D79DB">
              <w:rPr>
                <w:sz w:val="22"/>
                <w:szCs w:val="22"/>
                <w:vertAlign w:val="subscript"/>
              </w:rPr>
              <w:t>XX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rFonts w:ascii="Cambria Math" w:hAnsi="Cambria Math"/>
                <w:sz w:val="22"/>
                <w:szCs w:val="22"/>
              </w:rPr>
              <w:t>𝜏</w:t>
            </w:r>
            <w:r w:rsidRPr="004D79DB">
              <w:rPr>
                <w:sz w:val="22"/>
                <w:szCs w:val="22"/>
              </w:rPr>
              <w:t>)=25+(</w:t>
            </w:r>
            <w:r w:rsidRPr="004D79DB">
              <w:rPr>
                <w:rFonts w:ascii="Cambria Math" w:hAnsi="Cambria Math"/>
                <w:sz w:val="22"/>
                <w:szCs w:val="22"/>
              </w:rPr>
              <w:t>𝜏</w:t>
            </w:r>
            <w:r w:rsidRPr="004D79DB">
              <w:rPr>
                <w:sz w:val="22"/>
                <w:szCs w:val="22"/>
              </w:rPr>
              <w:t>/1+6</w:t>
            </w:r>
            <w:r w:rsidRPr="004D79DB">
              <w:rPr>
                <w:rFonts w:ascii="Cambria Math" w:hAnsi="Cambria Math"/>
                <w:sz w:val="22"/>
                <w:szCs w:val="22"/>
              </w:rPr>
              <w:t>𝜏</w:t>
            </w:r>
            <w:r w:rsidRPr="004D79DB">
              <w:rPr>
                <w:sz w:val="22"/>
                <w:szCs w:val="22"/>
                <w:vertAlign w:val="superscript"/>
              </w:rPr>
              <w:t>2</w:t>
            </w:r>
            <w:r w:rsidRPr="004D79DB">
              <w:rPr>
                <w:sz w:val="22"/>
                <w:szCs w:val="22"/>
              </w:rPr>
              <w:t>).the mean and variance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4,25                        </w:t>
            </w:r>
            <w:r w:rsidRPr="004D79DB">
              <w:rPr>
                <w:sz w:val="22"/>
                <w:szCs w:val="22"/>
              </w:rPr>
              <w:tab/>
              <w:t xml:space="preserve">b)    25,4                 </w:t>
            </w:r>
            <w:r w:rsidRPr="004D79DB">
              <w:rPr>
                <w:sz w:val="22"/>
                <w:szCs w:val="22"/>
              </w:rPr>
              <w:tab/>
              <w:t xml:space="preserve">c) 21,2         </w:t>
            </w:r>
            <w:r w:rsidRPr="004D79DB">
              <w:rPr>
                <w:sz w:val="22"/>
                <w:szCs w:val="22"/>
              </w:rPr>
              <w:tab/>
              <w:t>d) 5,4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wo processes X(t) and Y(t) are called uncorrelated if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=0    </w:t>
            </w:r>
            <w:r w:rsidRPr="004D79DB">
              <w:rPr>
                <w:sz w:val="22"/>
                <w:szCs w:val="22"/>
              </w:rPr>
              <w:tab/>
              <w:t>b)   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&gt;0     </w:t>
            </w:r>
            <w:r w:rsidRPr="004D79DB">
              <w:rPr>
                <w:sz w:val="22"/>
                <w:szCs w:val="22"/>
              </w:rPr>
              <w:tab/>
              <w:t>c)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&lt;0        </w:t>
            </w:r>
            <w:r w:rsidRPr="004D79DB">
              <w:rPr>
                <w:sz w:val="22"/>
                <w:szCs w:val="22"/>
              </w:rPr>
              <w:tab/>
              <w:t>d)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=1                     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cross power spectral density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>(ω)=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 xml:space="preserve">(ω)           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b) 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 xml:space="preserve">(-ω)         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 xml:space="preserve">(-ω)      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d)</w:t>
            </w:r>
            <w:r w:rsidRPr="004D79DB">
              <w:rPr>
                <w:bCs/>
                <w:sz w:val="22"/>
                <w:szCs w:val="22"/>
              </w:rPr>
              <w:t>-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>(ω)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f X(t) and Y(t) are orthogonal then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>(ω) =0</w:t>
            </w:r>
            <w:r w:rsidRPr="004D79DB"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 xml:space="preserve">(ω) =1       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&gt;1       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&lt;1  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average power P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 xml:space="preserve">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P</w:t>
            </w:r>
            <w:r w:rsidRPr="004D79DB">
              <w:rPr>
                <w:sz w:val="22"/>
                <w:szCs w:val="22"/>
                <w:vertAlign w:val="superscript"/>
              </w:rPr>
              <w:t>*</w:t>
            </w:r>
            <w:r w:rsidRPr="004D79DB">
              <w:rPr>
                <w:sz w:val="22"/>
                <w:szCs w:val="22"/>
                <w:vertAlign w:val="subscript"/>
              </w:rPr>
              <w:t>YX</w:t>
            </w:r>
            <w:r w:rsidRPr="004D79DB">
              <w:rPr>
                <w:sz w:val="22"/>
                <w:szCs w:val="22"/>
              </w:rPr>
              <w:t xml:space="preserve">                 </w:t>
            </w:r>
            <w:r w:rsidRPr="004D79DB">
              <w:rPr>
                <w:sz w:val="22"/>
                <w:szCs w:val="22"/>
              </w:rPr>
              <w:tab/>
              <w:t>b) - P</w:t>
            </w:r>
            <w:r w:rsidRPr="004D79DB">
              <w:rPr>
                <w:sz w:val="22"/>
                <w:szCs w:val="22"/>
                <w:vertAlign w:val="subscript"/>
              </w:rPr>
              <w:t>YX</w:t>
            </w:r>
            <w:r w:rsidRPr="004D79DB">
              <w:rPr>
                <w:sz w:val="22"/>
                <w:szCs w:val="22"/>
              </w:rPr>
              <w:t xml:space="preserve">                    </w:t>
            </w:r>
            <w:r w:rsidRPr="004D79DB">
              <w:rPr>
                <w:sz w:val="22"/>
                <w:szCs w:val="22"/>
              </w:rPr>
              <w:tab/>
              <w:t>c) -P</w:t>
            </w:r>
            <w:r w:rsidRPr="004D79DB">
              <w:rPr>
                <w:sz w:val="22"/>
                <w:szCs w:val="22"/>
                <w:vertAlign w:val="superscript"/>
              </w:rPr>
              <w:t>*</w:t>
            </w:r>
            <w:r w:rsidRPr="004D79DB">
              <w:rPr>
                <w:sz w:val="22"/>
                <w:szCs w:val="22"/>
                <w:vertAlign w:val="subscript"/>
              </w:rPr>
              <w:t xml:space="preserve">YX      </w:t>
            </w:r>
            <w:r w:rsidRPr="004D79DB">
              <w:rPr>
                <w:sz w:val="22"/>
                <w:szCs w:val="22"/>
              </w:rPr>
              <w:t xml:space="preserve">         </w:t>
            </w:r>
            <w:r w:rsidRPr="004D79DB">
              <w:rPr>
                <w:sz w:val="22"/>
                <w:szCs w:val="22"/>
              </w:rPr>
              <w:tab/>
              <w:t>d) P</w:t>
            </w:r>
            <w:r w:rsidRPr="004D79DB">
              <w:rPr>
                <w:sz w:val="22"/>
                <w:szCs w:val="22"/>
                <w:vertAlign w:val="subscript"/>
              </w:rPr>
              <w:t>YX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cross power density of X(t) and Y(t) can be obtained by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>(ω)=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</w:t>
            </w:r>
            <w:r w:rsidRPr="004D79DB">
              <w:rPr>
                <w:bCs/>
                <w:sz w:val="22"/>
                <w:szCs w:val="22"/>
              </w:rPr>
              <w:t>H(ω)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bCs/>
                <w:sz w:val="22"/>
                <w:szCs w:val="22"/>
              </w:rPr>
              <w:t>H*(ω)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 xml:space="preserve">(ω)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bCs/>
                <w:sz w:val="22"/>
                <w:szCs w:val="22"/>
              </w:rPr>
              <w:t>H(ω)/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  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bCs/>
                <w:sz w:val="22"/>
                <w:szCs w:val="22"/>
              </w:rPr>
              <w:t>H*(ω) /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>(ω)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6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f the power spectrum of a band pass random process is zero outside some frequency bandwidth W that doesn’t include</w:t>
            </w:r>
            <w:r w:rsidRPr="004D79DB">
              <w:rPr>
                <w:bCs/>
                <w:sz w:val="22"/>
                <w:szCs w:val="22"/>
              </w:rPr>
              <w:t xml:space="preserve"> ω=0,the process is called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bandlimited         </w:t>
            </w:r>
            <w:r w:rsidRPr="004D79DB">
              <w:rPr>
                <w:sz w:val="22"/>
                <w:szCs w:val="22"/>
              </w:rPr>
              <w:tab/>
              <w:t xml:space="preserve">b) bandpass    </w:t>
            </w:r>
            <w:r w:rsidRPr="004D79DB">
              <w:rPr>
                <w:sz w:val="22"/>
                <w:szCs w:val="22"/>
              </w:rPr>
              <w:tab/>
              <w:t xml:space="preserve">c)narrow band    </w:t>
            </w:r>
            <w:r w:rsidRPr="004D79DB">
              <w:rPr>
                <w:sz w:val="22"/>
                <w:szCs w:val="22"/>
              </w:rPr>
              <w:tab/>
              <w:t>d)stationary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 process is said to be narrow band if the frequency bandwidth W is…frequency near band centre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equal to the  </w:t>
            </w:r>
            <w:r w:rsidRPr="004D79DB">
              <w:rPr>
                <w:sz w:val="22"/>
                <w:szCs w:val="22"/>
              </w:rPr>
              <w:tab/>
              <w:t xml:space="preserve">b) much greater than    </w:t>
            </w:r>
            <w:r w:rsidRPr="004D79DB">
              <w:rPr>
                <w:sz w:val="22"/>
                <w:szCs w:val="22"/>
              </w:rPr>
              <w:tab/>
              <w:t xml:space="preserve">c)much less than   </w:t>
            </w:r>
            <w:r w:rsidRPr="004D79DB">
              <w:rPr>
                <w:sz w:val="22"/>
                <w:szCs w:val="22"/>
              </w:rPr>
              <w:tab/>
              <w:t>d) twice th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n SWOT analysis Grid , what  stands for  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 Strength            </w:t>
            </w:r>
            <w:r w:rsidRPr="004D79DB">
              <w:rPr>
                <w:sz w:val="22"/>
                <w:szCs w:val="22"/>
              </w:rPr>
              <w:tab/>
              <w:t xml:space="preserve">b) Specific     </w:t>
            </w:r>
            <w:r w:rsidRPr="004D79DB">
              <w:rPr>
                <w:sz w:val="22"/>
                <w:szCs w:val="22"/>
              </w:rPr>
              <w:tab/>
              <w:t xml:space="preserve">c)Smart          </w:t>
            </w:r>
            <w:r w:rsidRPr="004D79DB">
              <w:rPr>
                <w:sz w:val="22"/>
                <w:szCs w:val="22"/>
              </w:rPr>
              <w:tab/>
              <w:t xml:space="preserve">d) Sensible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Failing to manage your time can lead to some consequences like</w:t>
            </w:r>
            <w:r w:rsidRPr="004D79DB">
              <w:rPr>
                <w:sz w:val="22"/>
                <w:szCs w:val="22"/>
              </w:rPr>
              <w:br/>
              <w:t xml:space="preserve">a)   Less stress            b) Missed deadlines </w:t>
            </w:r>
            <w:r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>c) Greater productivity</w:t>
            </w:r>
            <w:r>
              <w:rPr>
                <w:sz w:val="22"/>
                <w:szCs w:val="22"/>
              </w:rPr>
              <w:t xml:space="preserve">  </w:t>
            </w:r>
            <w:r w:rsidRPr="004D79DB">
              <w:rPr>
                <w:sz w:val="22"/>
                <w:szCs w:val="22"/>
              </w:rPr>
              <w:t>d) A better Professional reputation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Sentence correction</w:t>
            </w:r>
          </w:p>
          <w:p w:rsidR="00B45345" w:rsidRPr="004D79DB" w:rsidRDefault="00B45345" w:rsidP="00C909EF">
            <w:pPr>
              <w:pStyle w:val="Heading4"/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</w:pPr>
            <w:r w:rsidRPr="004D79DB"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  <w:t>The furniture in this room </w:t>
            </w:r>
            <w:r w:rsidRPr="004D79DB">
              <w:rPr>
                <w:rFonts w:ascii="Arial" w:hAnsi="Arial" w:cs="Arial"/>
                <w:b w:val="0"/>
                <w:bCs w:val="0"/>
                <w:i/>
                <w:iCs/>
                <w:color w:val="000000"/>
                <w:sz w:val="22"/>
                <w:szCs w:val="22"/>
                <w:u w:val="single"/>
                <w:bdr w:val="none" w:sz="0" w:space="0" w:color="auto" w:frame="1"/>
              </w:rPr>
              <w:t>are</w:t>
            </w:r>
            <w:r w:rsidRPr="004D79DB"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  <w:t> made of teak.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 was        </w:t>
            </w:r>
            <w:r w:rsidRPr="004D79DB">
              <w:rPr>
                <w:sz w:val="22"/>
                <w:szCs w:val="22"/>
              </w:rPr>
              <w:tab/>
              <w:t xml:space="preserve">b)     is       </w:t>
            </w:r>
            <w:r w:rsidRPr="004D79DB">
              <w:rPr>
                <w:sz w:val="22"/>
                <w:szCs w:val="22"/>
              </w:rPr>
              <w:tab/>
              <w:t xml:space="preserve">c)   has            </w:t>
            </w:r>
            <w:r w:rsidRPr="004D79DB">
              <w:rPr>
                <w:sz w:val="22"/>
                <w:szCs w:val="22"/>
              </w:rPr>
              <w:tab/>
              <w:t>d) am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is not the characteristic of a critical thinker? 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>a)  He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thinks independently and does not always succumb to peer pressure.</w:t>
            </w:r>
            <w:r w:rsidRPr="004D79DB">
              <w:rPr>
                <w:color w:val="000000"/>
                <w:sz w:val="22"/>
                <w:szCs w:val="22"/>
              </w:rPr>
              <w:t xml:space="preserve">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 xml:space="preserve">b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He upholds the standards of critical thinking.</w:t>
            </w:r>
            <w:r w:rsidRPr="004D79DB">
              <w:rPr>
                <w:color w:val="000000"/>
                <w:sz w:val="22"/>
                <w:szCs w:val="22"/>
              </w:rPr>
              <w:t xml:space="preserve">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 xml:space="preserve">c)  He refuses to recognize the limitations of his mind and consistently pursues excellence.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>d)  He uses</w:t>
            </w:r>
            <w:r w:rsidRPr="004D79DB">
              <w:rPr>
                <w:sz w:val="22"/>
                <w:szCs w:val="22"/>
              </w:rPr>
              <w:t xml:space="preserve"> logical  skills in reasoning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Heading2"/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spacing w:before="0"/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</w:pPr>
            <w:r w:rsidRPr="004D79DB"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  <w:t>Ravi works hard to get the best student award at the end of year. What type of motivation is this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Internal       </w:t>
            </w:r>
            <w:r w:rsidRPr="004D79DB">
              <w:rPr>
                <w:sz w:val="22"/>
                <w:szCs w:val="22"/>
              </w:rPr>
              <w:tab/>
              <w:t xml:space="preserve">b) External      </w:t>
            </w:r>
            <w:r w:rsidRPr="004D79DB">
              <w:rPr>
                <w:sz w:val="22"/>
                <w:szCs w:val="22"/>
              </w:rPr>
              <w:tab/>
              <w:t xml:space="preserve">c) immediate        </w:t>
            </w:r>
            <w:r w:rsidRPr="004D79DB">
              <w:rPr>
                <w:sz w:val="22"/>
                <w:szCs w:val="22"/>
              </w:rPr>
              <w:tab/>
              <w:t xml:space="preserve">d) None of the above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state in which a human being possesses more facilities than what are required is called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happiness        </w:t>
            </w:r>
            <w:r w:rsidRPr="004D79DB">
              <w:rPr>
                <w:sz w:val="22"/>
                <w:szCs w:val="22"/>
              </w:rPr>
              <w:tab/>
              <w:t xml:space="preserve">b) prosperity     </w:t>
            </w:r>
            <w:r w:rsidRPr="004D79DB">
              <w:rPr>
                <w:sz w:val="22"/>
                <w:szCs w:val="22"/>
              </w:rPr>
              <w:tab/>
              <w:t xml:space="preserve">c)    satisfaction       </w:t>
            </w:r>
            <w:r w:rsidRPr="004D79DB">
              <w:rPr>
                <w:sz w:val="22"/>
                <w:szCs w:val="22"/>
              </w:rPr>
              <w:tab/>
              <w:t>d) all of thes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needs of the self are ensured by ______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right feeling   </w:t>
            </w:r>
            <w:r w:rsidRPr="004D79DB">
              <w:rPr>
                <w:sz w:val="22"/>
                <w:szCs w:val="22"/>
              </w:rPr>
              <w:tab/>
              <w:t xml:space="preserve">b) right understanding      </w:t>
            </w:r>
            <w:r w:rsidRPr="004D79DB">
              <w:rPr>
                <w:sz w:val="22"/>
                <w:szCs w:val="22"/>
              </w:rPr>
              <w:tab/>
              <w:t xml:space="preserve">c) both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Society is an extension of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Family           </w:t>
            </w:r>
            <w:r w:rsidRPr="004D79DB">
              <w:rPr>
                <w:sz w:val="22"/>
                <w:szCs w:val="22"/>
              </w:rPr>
              <w:tab/>
              <w:t xml:space="preserve">b) Nature         </w:t>
            </w:r>
            <w:r w:rsidRPr="004D79DB">
              <w:rPr>
                <w:sz w:val="22"/>
                <w:szCs w:val="22"/>
              </w:rPr>
              <w:tab/>
              <w:t xml:space="preserve">c) self           </w:t>
            </w:r>
            <w:r w:rsidRPr="004D79DB">
              <w:rPr>
                <w:sz w:val="22"/>
                <w:szCs w:val="22"/>
              </w:rPr>
              <w:tab/>
              <w:t>d) work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7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Conformance of human order is named a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right value/sanskar</w:t>
            </w:r>
            <w:r w:rsidRPr="004D79DB">
              <w:rPr>
                <w:sz w:val="22"/>
                <w:szCs w:val="22"/>
              </w:rPr>
              <w:tab/>
              <w:t>b)  constitution  conformance  c) breed conformance   d) seed conformanc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Values important for relationship are many they may include: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Aggression       </w:t>
            </w:r>
            <w:r w:rsidRPr="004D79DB">
              <w:rPr>
                <w:sz w:val="22"/>
                <w:szCs w:val="22"/>
              </w:rPr>
              <w:tab/>
              <w:t xml:space="preserve">b) Competition    </w:t>
            </w:r>
            <w:r w:rsidRPr="004D79DB">
              <w:rPr>
                <w:sz w:val="22"/>
                <w:szCs w:val="22"/>
              </w:rPr>
              <w:tab/>
              <w:t xml:space="preserve">c)Integrity and character  </w:t>
            </w:r>
            <w:r w:rsidRPr="004D79DB"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ab/>
              <w:t>d) Arroganc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  <w:lang w:val="en-IN"/>
              </w:rPr>
              <w:t>In an unbiased pn junction ,The current at equilibrium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sz w:val="22"/>
                <w:szCs w:val="22"/>
                <w:lang w:val="en-IN"/>
              </w:rPr>
              <w:t>Due to diffusion of Minority carriers only</w:t>
            </w:r>
            <w:r w:rsidRPr="004D79DB">
              <w:rPr>
                <w:sz w:val="22"/>
                <w:szCs w:val="22"/>
                <w:lang w:val="en-IN"/>
              </w:rPr>
              <w:tab/>
            </w:r>
            <w:r w:rsidRPr="004D79DB">
              <w:rPr>
                <w:sz w:val="22"/>
                <w:szCs w:val="22"/>
              </w:rPr>
              <w:t xml:space="preserve"> b)    </w:t>
            </w:r>
            <w:r w:rsidRPr="004D79DB">
              <w:rPr>
                <w:sz w:val="22"/>
                <w:szCs w:val="22"/>
                <w:lang w:val="en-IN"/>
              </w:rPr>
              <w:t>Due to diffusion of Majority carriers only</w:t>
            </w:r>
            <w:r w:rsidRPr="004D79DB">
              <w:rPr>
                <w:sz w:val="22"/>
                <w:szCs w:val="22"/>
              </w:rPr>
              <w:t xml:space="preserve">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sz w:val="22"/>
                <w:szCs w:val="22"/>
                <w:lang w:val="en-IN"/>
              </w:rPr>
              <w:t>Zero, Because equal and opposite charge carriers are crossing the junction</w:t>
            </w:r>
            <w:r w:rsidRPr="004D79DB">
              <w:rPr>
                <w:sz w:val="22"/>
                <w:szCs w:val="22"/>
              </w:rPr>
              <w:t xml:space="preserve">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sz w:val="22"/>
                <w:szCs w:val="22"/>
                <w:lang w:val="en-IN"/>
              </w:rPr>
              <w:t>Zero, Because no charge carriers are crossing the junction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PIV of Center tapped full wave rectifier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Vm                </w:t>
            </w:r>
            <w:r w:rsidRPr="004D79DB">
              <w:rPr>
                <w:sz w:val="22"/>
                <w:szCs w:val="22"/>
              </w:rPr>
              <w:tab/>
              <w:t>b)   2Vm</w:t>
            </w:r>
            <w:r w:rsidRPr="004D79DB">
              <w:rPr>
                <w:sz w:val="22"/>
                <w:szCs w:val="22"/>
              </w:rPr>
              <w:tab/>
              <w:t>c)  3Vm</w:t>
            </w:r>
            <w:r w:rsidRPr="004D79DB">
              <w:rPr>
                <w:sz w:val="22"/>
                <w:szCs w:val="22"/>
              </w:rPr>
              <w:tab/>
              <w:t>d) 0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UF of Bridge rectifier i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0.287              </w:t>
            </w:r>
            <w:r w:rsidRPr="004D79DB">
              <w:rPr>
                <w:sz w:val="22"/>
                <w:szCs w:val="22"/>
              </w:rPr>
              <w:tab/>
              <w:t xml:space="preserve">b)  0.593               </w:t>
            </w:r>
            <w:r w:rsidRPr="004D79DB">
              <w:rPr>
                <w:sz w:val="22"/>
                <w:szCs w:val="22"/>
              </w:rPr>
              <w:tab/>
              <w:t xml:space="preserve">c)   0.78               </w:t>
            </w:r>
            <w:r w:rsidRPr="004D79DB">
              <w:rPr>
                <w:sz w:val="22"/>
                <w:szCs w:val="22"/>
              </w:rPr>
              <w:tab/>
              <w:t>d) 0.812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ripple factor of  L-C filter is --------R</w:t>
            </w:r>
            <w:r w:rsidRPr="004D79DB">
              <w:rPr>
                <w:sz w:val="22"/>
                <w:szCs w:val="22"/>
                <w:vertAlign w:val="subscript"/>
              </w:rPr>
              <w:t>L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Proportional          </w:t>
            </w:r>
            <w:r w:rsidRPr="004D79DB">
              <w:rPr>
                <w:sz w:val="22"/>
                <w:szCs w:val="22"/>
              </w:rPr>
              <w:tab/>
              <w:t>b) inversely   proportional</w:t>
            </w:r>
            <w:r w:rsidRPr="004D79DB">
              <w:rPr>
                <w:sz w:val="22"/>
                <w:szCs w:val="22"/>
              </w:rPr>
              <w:tab/>
              <w:t xml:space="preserve">          c) independent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  <w:lang w:val="en-IN"/>
              </w:rPr>
              <w:t>Operating point means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</w:t>
            </w:r>
            <w:r w:rsidRPr="004D79DB">
              <w:rPr>
                <w:sz w:val="22"/>
                <w:szCs w:val="22"/>
                <w:lang w:val="en-IN"/>
              </w:rPr>
              <w:t xml:space="preserve"> 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E</w:t>
            </w:r>
            <w:r w:rsidRPr="004D79DB">
              <w:rPr>
                <w:sz w:val="22"/>
                <w:szCs w:val="22"/>
                <w:vertAlign w:val="subscript"/>
              </w:rPr>
              <w:t xml:space="preserve"> </w:t>
            </w:r>
            <w:r w:rsidRPr="004D79DB">
              <w:rPr>
                <w:sz w:val="22"/>
                <w:szCs w:val="22"/>
                <w:vertAlign w:val="subscript"/>
              </w:rPr>
              <w:tab/>
            </w: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sz w:val="22"/>
                <w:szCs w:val="22"/>
                <w:lang w:val="en-IN"/>
              </w:rPr>
              <w:t>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E</w:t>
            </w:r>
            <w:r w:rsidRPr="004D79DB">
              <w:rPr>
                <w:sz w:val="22"/>
                <w:szCs w:val="22"/>
                <w:vertAlign w:val="subscript"/>
              </w:rPr>
              <w:t xml:space="preserve">  </w:t>
            </w:r>
            <w:r w:rsidRPr="004D79DB">
              <w:rPr>
                <w:sz w:val="22"/>
                <w:szCs w:val="22"/>
              </w:rPr>
              <w:t xml:space="preserve">  c) </w:t>
            </w:r>
            <w:r w:rsidRPr="004D79DB">
              <w:rPr>
                <w:sz w:val="22"/>
                <w:szCs w:val="22"/>
                <w:lang w:val="en-IN"/>
              </w:rPr>
              <w:t>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E</w:t>
            </w:r>
            <w:r w:rsidRPr="004D79DB">
              <w:rPr>
                <w:sz w:val="22"/>
                <w:szCs w:val="22"/>
                <w:vertAlign w:val="subscript"/>
              </w:rPr>
              <w:t xml:space="preserve">  </w:t>
            </w:r>
            <w:r w:rsidRPr="004D79DB">
              <w:rPr>
                <w:sz w:val="22"/>
                <w:szCs w:val="22"/>
              </w:rPr>
              <w:t xml:space="preserve">  d)  </w:t>
            </w:r>
            <w:r w:rsidRPr="004D79DB">
              <w:rPr>
                <w:sz w:val="22"/>
                <w:szCs w:val="22"/>
                <w:lang w:val="en-IN"/>
              </w:rPr>
              <w:t>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</w:t>
            </w:r>
            <w:r w:rsidRPr="004D79DB">
              <w:rPr>
                <w:sz w:val="22"/>
                <w:szCs w:val="22"/>
                <w:lang w:val="en-IN"/>
              </w:rPr>
              <w:t xml:space="preserve"> and </w:t>
            </w:r>
            <w:r w:rsidRPr="004D79DB">
              <w:rPr>
                <w:sz w:val="22"/>
                <w:szCs w:val="22"/>
                <w:lang w:val="en-IN"/>
              </w:rPr>
              <w:lastRenderedPageBreak/>
              <w:t>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E</w:t>
            </w:r>
            <w:r w:rsidRPr="004D79DB">
              <w:rPr>
                <w:sz w:val="22"/>
                <w:szCs w:val="22"/>
                <w:vertAlign w:val="subscript"/>
              </w:rPr>
              <w:t xml:space="preserve">  </w:t>
            </w:r>
            <w:r w:rsidRPr="004D79DB">
              <w:rPr>
                <w:sz w:val="22"/>
                <w:szCs w:val="22"/>
              </w:rPr>
              <w:t xml:space="preserve">                     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lastRenderedPageBreak/>
              <w:t>8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  <w:lang w:val="en-IN"/>
              </w:rPr>
              <w:t>------------------------ Configuration is used for amplification purpose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CC                   </w:t>
            </w:r>
            <w:r w:rsidRPr="004D79DB">
              <w:rPr>
                <w:sz w:val="22"/>
                <w:szCs w:val="22"/>
              </w:rPr>
              <w:tab/>
              <w:t xml:space="preserve">b) CB                    </w:t>
            </w:r>
            <w:r w:rsidRPr="004D79DB">
              <w:rPr>
                <w:sz w:val="22"/>
                <w:szCs w:val="22"/>
              </w:rPr>
              <w:tab/>
              <w:t xml:space="preserve">c)       CD             </w:t>
            </w:r>
            <w:r w:rsidRPr="004D79DB">
              <w:rPr>
                <w:sz w:val="22"/>
                <w:szCs w:val="22"/>
              </w:rPr>
              <w:tab/>
              <w:t>d) C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at is the stability factor of Fixed bias configuration if the β=100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51                    </w:t>
            </w:r>
            <w:r w:rsidRPr="004D79DB">
              <w:rPr>
                <w:sz w:val="22"/>
                <w:szCs w:val="22"/>
              </w:rPr>
              <w:tab/>
              <w:t xml:space="preserve">b)  201                   </w:t>
            </w:r>
            <w:r w:rsidRPr="004D79DB">
              <w:rPr>
                <w:sz w:val="22"/>
                <w:szCs w:val="22"/>
              </w:rPr>
              <w:tab/>
              <w:t xml:space="preserve">c) 101                  </w:t>
            </w:r>
            <w:r w:rsidRPr="004D79DB">
              <w:rPr>
                <w:sz w:val="22"/>
                <w:szCs w:val="22"/>
              </w:rPr>
              <w:tab/>
              <w:t>d) 103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at is the need for biasing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Maintain the Q point in mid of the Active Region     b) To get the faithful amplification of the input signal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a and b                                      </w:t>
            </w:r>
            <w:r w:rsidRPr="004D79DB">
              <w:rPr>
                <w:sz w:val="22"/>
                <w:szCs w:val="22"/>
              </w:rPr>
              <w:tab/>
              <w:t>d) None of the abov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8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 Which among the following plays a cardinal role in providing the transition capacitance in hybrid π model?</w:t>
            </w:r>
          </w:p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a.</w:t>
            </w:r>
            <w:r w:rsidRPr="004D79DB">
              <w:rPr>
                <w:color w:val="000000"/>
                <w:sz w:val="22"/>
                <w:szCs w:val="22"/>
              </w:rPr>
              <w:t> Forward biased base-emitter junction</w:t>
            </w:r>
            <w:r w:rsidRPr="004D79DB"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b.</w:t>
            </w:r>
            <w:r w:rsidRPr="004D79DB">
              <w:rPr>
                <w:color w:val="000000"/>
                <w:sz w:val="22"/>
                <w:szCs w:val="22"/>
              </w:rPr>
              <w:t> Reverse-biased collector base junction</w:t>
            </w:r>
          </w:p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c.</w:t>
            </w:r>
            <w:r w:rsidRPr="004D79DB">
              <w:rPr>
                <w:color w:val="000000"/>
                <w:sz w:val="22"/>
                <w:szCs w:val="22"/>
              </w:rPr>
              <w:t> Forward biased collector base junction</w:t>
            </w:r>
            <w:r w:rsidRPr="004D79DB"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d.</w:t>
            </w:r>
            <w:r w:rsidRPr="004D79DB">
              <w:rPr>
                <w:color w:val="000000"/>
                <w:sz w:val="22"/>
                <w:szCs w:val="22"/>
              </w:rPr>
              <w:t> Reverse-biased base-emitter junction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Why do the internal capacitances of transistor at low frequencies treated as open circuits by completely neglecting their effects in analysis?</w:t>
            </w:r>
          </w:p>
          <w:p w:rsidR="00B45345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a.</w:t>
            </w:r>
            <w:r w:rsidRPr="004D79DB">
              <w:rPr>
                <w:color w:val="000000"/>
                <w:sz w:val="22"/>
                <w:szCs w:val="22"/>
              </w:rPr>
              <w:t> Due to high reactance</w:t>
            </w:r>
            <w:r w:rsidRPr="004D79DB">
              <w:rPr>
                <w:color w:val="000000"/>
                <w:sz w:val="22"/>
                <w:szCs w:val="22"/>
              </w:rPr>
              <w:tab/>
            </w:r>
            <w:r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b.</w:t>
            </w:r>
            <w:r w:rsidRPr="004D79DB">
              <w:rPr>
                <w:color w:val="000000"/>
                <w:sz w:val="22"/>
                <w:szCs w:val="22"/>
              </w:rPr>
              <w:t> Due to low reactance</w:t>
            </w:r>
            <w:r w:rsidRPr="004D79DB">
              <w:rPr>
                <w:color w:val="000000"/>
                <w:sz w:val="22"/>
                <w:szCs w:val="22"/>
              </w:rPr>
              <w:tab/>
            </w:r>
          </w:p>
          <w:p w:rsidR="00B45345" w:rsidRPr="004D79DB" w:rsidRDefault="00B45345" w:rsidP="00C909EF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c.</w:t>
            </w:r>
            <w:r w:rsidRPr="004D79DB">
              <w:rPr>
                <w:color w:val="000000"/>
                <w:sz w:val="22"/>
                <w:szCs w:val="22"/>
              </w:rPr>
              <w:t xml:space="preserve"> Due to moderate reactance    </w:t>
            </w:r>
            <w:r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d.</w:t>
            </w:r>
            <w:r w:rsidRPr="004D79DB">
              <w:rPr>
                <w:color w:val="000000"/>
                <w:sz w:val="22"/>
                <w:szCs w:val="22"/>
              </w:rPr>
              <w:t> None of the abov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1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What should be the gain of an amplifier at 20 kHz if the half power frequencies are f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  <w:vertAlign w:val="subscript"/>
              </w:rPr>
              <w:t>L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 = 20 Hz and f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  <w:vertAlign w:val="subscript"/>
              </w:rPr>
              <w:t>H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 = 15 kHz along with mid band gain = 80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28.28</w:t>
            </w:r>
            <w:r w:rsidRPr="004D79DB">
              <w:rPr>
                <w:sz w:val="22"/>
                <w:szCs w:val="22"/>
              </w:rPr>
              <w:t xml:space="preserve">          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48.07</w:t>
            </w:r>
            <w:r w:rsidRPr="004D79DB">
              <w:rPr>
                <w:sz w:val="22"/>
                <w:szCs w:val="22"/>
              </w:rPr>
              <w:t xml:space="preserve">                 </w:t>
            </w:r>
            <w:r w:rsidRPr="004D79DB">
              <w:rPr>
                <w:sz w:val="22"/>
                <w:szCs w:val="22"/>
              </w:rPr>
              <w:tab/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62.47</w:t>
            </w:r>
            <w:r w:rsidRPr="004D79DB">
              <w:rPr>
                <w:sz w:val="22"/>
                <w:szCs w:val="22"/>
              </w:rPr>
              <w:t xml:space="preserve">            </w:t>
            </w:r>
            <w:r w:rsidRPr="004D79DB">
              <w:rPr>
                <w:sz w:val="22"/>
                <w:szCs w:val="22"/>
              </w:rPr>
              <w:tab/>
              <w:t>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78.77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2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When p channel depletion MOSFET are used in enhancement mode 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 a. Gate will be positive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 xml:space="preserve">b. Gate will be negative 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 xml:space="preserve">c.Gate will be at ground level.  d. None of the above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3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When n channel depletion MOSFET are used in depletion mode 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 a. Gate will be positive 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>b. Gate will be negative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 xml:space="preserve">c. Gate will be at ground level.  d. None of the above  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4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input resistance of MOSFET is ____input resistance of JFET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&gt;                          </w:t>
            </w:r>
            <w:r w:rsidRPr="004D79DB">
              <w:rPr>
                <w:sz w:val="22"/>
                <w:szCs w:val="22"/>
              </w:rPr>
              <w:tab/>
              <w:t xml:space="preserve">b)  &lt;                         </w:t>
            </w:r>
            <w:r w:rsidRPr="004D79DB">
              <w:rPr>
                <w:sz w:val="22"/>
                <w:szCs w:val="22"/>
              </w:rPr>
              <w:tab/>
              <w:t xml:space="preserve">c)   =                 </w:t>
            </w:r>
            <w:r w:rsidRPr="004D79DB">
              <w:rPr>
                <w:sz w:val="22"/>
                <w:szCs w:val="22"/>
              </w:rPr>
              <w:tab/>
              <w:t>d) ≥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5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In a negative feedback amplifier, The input impedance  is decreased 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a.if the signal sampl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b. if the signal sampled is a current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  <w:lang w:val="en-IN"/>
              </w:rPr>
              <w:t>c. if the signal mix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d. if the signal mixed is a current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6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In a negative feedback amplifier, The ouput impedance  is increased 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a.if the signal sampl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b. if the signal sampled is a current</w:t>
            </w:r>
          </w:p>
          <w:p w:rsidR="00B45345" w:rsidRPr="004D79DB" w:rsidRDefault="00B45345" w:rsidP="00B45345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  <w:lang w:val="en-IN"/>
              </w:rPr>
              <w:t>c. if the signal mix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d. if the signal mixed is a current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7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In a negative feedback amplifier, The output impedance  is increased 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a.if the signal sampl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b. if the signal sampled is a current</w:t>
            </w:r>
          </w:p>
          <w:p w:rsidR="00B45345" w:rsidRPr="004D79DB" w:rsidRDefault="00B45345" w:rsidP="00C909EF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  <w:lang w:val="en-IN"/>
              </w:rPr>
              <w:t>c. if the signal mix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d. if the signal mixed is a current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8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In voltage Regulator generally which component sets the Reference voltage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zener diode     </w:t>
            </w:r>
            <w:r w:rsidRPr="004D79DB">
              <w:rPr>
                <w:sz w:val="22"/>
                <w:szCs w:val="22"/>
              </w:rPr>
              <w:tab/>
              <w:t xml:space="preserve">b) PN junction diode   </w:t>
            </w:r>
            <w:r w:rsidRPr="004D79DB">
              <w:rPr>
                <w:sz w:val="22"/>
                <w:szCs w:val="22"/>
              </w:rPr>
              <w:tab/>
              <w:t xml:space="preserve">c) UJT        </w:t>
            </w:r>
            <w:r w:rsidRPr="004D79DB">
              <w:rPr>
                <w:sz w:val="22"/>
                <w:szCs w:val="22"/>
              </w:rPr>
              <w:tab/>
              <w:t>d) tunnel diod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99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In a series regulator, what is the purpose of fold-back limiting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provide more current in the case of a short circuit</w:t>
            </w:r>
            <w:r w:rsidRPr="004D79DB">
              <w:rPr>
                <w:sz w:val="22"/>
                <w:szCs w:val="22"/>
              </w:rPr>
              <w:t xml:space="preserve">  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b)  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o limit output voltage if input voltage goes too high</w:t>
            </w:r>
            <w:r w:rsidRPr="004D79DB">
              <w:rPr>
                <w:sz w:val="22"/>
                <w:szCs w:val="22"/>
              </w:rPr>
              <w:t xml:space="preserve"> 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c) 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o bypass the pass-transistor, if the pass-transistor should fail</w:t>
            </w:r>
            <w:r w:rsidRPr="004D79DB">
              <w:rPr>
                <w:sz w:val="22"/>
                <w:szCs w:val="22"/>
              </w:rPr>
              <w:t xml:space="preserve"> 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d) 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o provide current up to a maximum, but drop current to a lower value when the output becomes shorted, to prevent overheating of the device</w:t>
            </w:r>
          </w:p>
        </w:tc>
      </w:tr>
      <w:tr w:rsidR="00B45345" w:rsidRPr="00655D25" w:rsidTr="00B45345">
        <w:trPr>
          <w:jc w:val="center"/>
        </w:trPr>
        <w:tc>
          <w:tcPr>
            <w:tcW w:w="684" w:type="dxa"/>
          </w:tcPr>
          <w:p w:rsidR="00B45345" w:rsidRPr="00655D25" w:rsidRDefault="00B45345" w:rsidP="0024167B">
            <w:r w:rsidRPr="00655D25">
              <w:t>100.</w:t>
            </w:r>
          </w:p>
        </w:tc>
        <w:tc>
          <w:tcPr>
            <w:tcW w:w="10478" w:type="dxa"/>
          </w:tcPr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 switching regulator that is configured as a voltage-inverter produces what type of output?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n ac output with opposite phase to the input ac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 dc output that is the negative of the dc input voltage</w:t>
            </w:r>
            <w:r w:rsidRPr="004D79DB">
              <w:rPr>
                <w:sz w:val="22"/>
                <w:szCs w:val="22"/>
              </w:rPr>
              <w:t xml:space="preserve">  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n output that is a higher voltage than the input voltage</w:t>
            </w:r>
            <w:r w:rsidRPr="004D79DB">
              <w:rPr>
                <w:sz w:val="22"/>
                <w:szCs w:val="22"/>
              </w:rPr>
              <w:t xml:space="preserve">                      </w:t>
            </w:r>
          </w:p>
          <w:p w:rsidR="00B45345" w:rsidRPr="004D79DB" w:rsidRDefault="00B45345" w:rsidP="00C909EF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n ac output from a dc input voltage</w:t>
            </w:r>
          </w:p>
        </w:tc>
      </w:tr>
    </w:tbl>
    <w:p w:rsidR="000B7676" w:rsidRDefault="000B7676" w:rsidP="00E43237">
      <w:pPr>
        <w:jc w:val="center"/>
        <w:rPr>
          <w:b/>
          <w:sz w:val="22"/>
          <w:szCs w:val="22"/>
        </w:rPr>
      </w:pPr>
    </w:p>
    <w:p w:rsidR="00864664" w:rsidRDefault="00864664" w:rsidP="00E43237">
      <w:pPr>
        <w:jc w:val="center"/>
        <w:rPr>
          <w:b/>
          <w:sz w:val="22"/>
          <w:szCs w:val="22"/>
        </w:rPr>
      </w:pPr>
    </w:p>
    <w:p w:rsidR="00F62F3A" w:rsidRPr="00E43237" w:rsidRDefault="001B2103" w:rsidP="00E43237">
      <w:pPr>
        <w:jc w:val="center"/>
        <w:rPr>
          <w:b/>
          <w:sz w:val="12"/>
        </w:rPr>
      </w:pPr>
      <w:r w:rsidRPr="00D8118B">
        <w:rPr>
          <w:b/>
          <w:sz w:val="22"/>
          <w:szCs w:val="22"/>
        </w:rPr>
        <w:t>-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-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2E5567">
        <w:rPr>
          <w:b/>
          <w:sz w:val="22"/>
          <w:szCs w:val="22"/>
        </w:rPr>
        <w:t>–</w:t>
      </w:r>
    </w:p>
    <w:sectPr w:rsidR="00F62F3A" w:rsidRPr="00E43237" w:rsidSect="00864664">
      <w:footerReference w:type="even" r:id="rId37"/>
      <w:footerReference w:type="default" r:id="rId38"/>
      <w:pgSz w:w="11907" w:h="16839" w:code="9"/>
      <w:pgMar w:top="806" w:right="720" w:bottom="360" w:left="720" w:header="547" w:footer="102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68F0" w:rsidRDefault="005168F0">
      <w:r>
        <w:separator/>
      </w:r>
    </w:p>
  </w:endnote>
  <w:endnote w:type="continuationSeparator" w:id="1">
    <w:p w:rsidR="005168F0" w:rsidRDefault="005168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Open Sans">
    <w:altName w:val="Times New Roman"/>
    <w:charset w:val="00"/>
    <w:family w:val="auto"/>
    <w:pitch w:val="default"/>
    <w:sig w:usb0="00000001" w:usb1="4000205B" w:usb2="00000028" w:usb3="00000000" w:csb0="2000019F" w:csb1="00000000"/>
  </w:font>
  <w:font w:name="MathJax_Main">
    <w:altName w:val="Segoe Print"/>
    <w:charset w:val="00"/>
    <w:family w:val="auto"/>
    <w:pitch w:val="default"/>
    <w:sig w:usb0="00000000" w:usb1="00000000" w:usb2="00000000" w:usb3="00000000" w:csb0="00000000" w:csb1="00000000"/>
  </w:font>
  <w:font w:name="MathJax_Math-italic">
    <w:altName w:val="Segoe Print"/>
    <w:charset w:val="00"/>
    <w:family w:val="auto"/>
    <w:pitch w:val="default"/>
    <w:sig w:usb0="00000000" w:usb1="00000000" w:usb2="00000000" w:usb3="00000000" w:csb0="00000000" w:csb1="00000000"/>
  </w:font>
  <w:font w:name="sans-serif">
    <w:altName w:val="Segoe Print"/>
    <w:charset w:val="00"/>
    <w:family w:val="auto"/>
    <w:pitch w:val="default"/>
    <w:sig w:usb0="00000000" w:usb1="00000000" w:usb2="00000000" w:usb3="00000000" w:csb0="00000000" w:csb1="00000000"/>
  </w:font>
  <w:font w:name="serif">
    <w:altName w:val="Segoe Print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793" w:rsidRDefault="00156252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127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12793" w:rsidRDefault="00912793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793" w:rsidRDefault="00912793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15625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156252" w:rsidRPr="004C67DA">
      <w:rPr>
        <w:b/>
        <w:sz w:val="20"/>
        <w:szCs w:val="20"/>
      </w:rPr>
      <w:fldChar w:fldCharType="separate"/>
    </w:r>
    <w:r w:rsidR="00C07F18">
      <w:rPr>
        <w:b/>
        <w:noProof/>
        <w:sz w:val="20"/>
        <w:szCs w:val="20"/>
      </w:rPr>
      <w:t>5</w:t>
    </w:r>
    <w:r w:rsidR="00156252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156252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156252" w:rsidRPr="004C67DA">
      <w:rPr>
        <w:b/>
        <w:sz w:val="20"/>
        <w:szCs w:val="20"/>
      </w:rPr>
      <w:fldChar w:fldCharType="separate"/>
    </w:r>
    <w:r w:rsidR="00C07F18">
      <w:rPr>
        <w:b/>
        <w:noProof/>
        <w:sz w:val="20"/>
        <w:szCs w:val="20"/>
      </w:rPr>
      <w:t>5</w:t>
    </w:r>
    <w:r w:rsidR="00156252" w:rsidRPr="004C67DA">
      <w:rPr>
        <w:b/>
        <w:sz w:val="20"/>
        <w:szCs w:val="20"/>
      </w:rPr>
      <w:fldChar w:fldCharType="end"/>
    </w:r>
  </w:p>
  <w:p w:rsidR="00912793" w:rsidRPr="003809AF" w:rsidRDefault="00912793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68F0" w:rsidRDefault="005168F0">
      <w:r>
        <w:separator/>
      </w:r>
    </w:p>
  </w:footnote>
  <w:footnote w:type="continuationSeparator" w:id="1">
    <w:p w:rsidR="005168F0" w:rsidRDefault="005168F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23F2B4F"/>
    <w:multiLevelType w:val="singleLevel"/>
    <w:tmpl w:val="823F2B4F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90DB2E5C"/>
    <w:multiLevelType w:val="singleLevel"/>
    <w:tmpl w:val="90DB2E5C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>
    <w:nsid w:val="C491832E"/>
    <w:multiLevelType w:val="singleLevel"/>
    <w:tmpl w:val="C491832E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3">
    <w:nsid w:val="017E72CC"/>
    <w:multiLevelType w:val="hybridMultilevel"/>
    <w:tmpl w:val="081EC2A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373E14"/>
    <w:multiLevelType w:val="hybridMultilevel"/>
    <w:tmpl w:val="63460A68"/>
    <w:lvl w:ilvl="0" w:tplc="7ED06FF6">
      <w:start w:val="1"/>
      <w:numFmt w:val="lowerLetter"/>
      <w:lvlText w:val="%1)"/>
      <w:lvlJc w:val="left"/>
      <w:pPr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4F0916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ED6322"/>
    <w:multiLevelType w:val="hybridMultilevel"/>
    <w:tmpl w:val="CE704348"/>
    <w:lvl w:ilvl="0" w:tplc="070257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9EC7EA1"/>
    <w:multiLevelType w:val="hybridMultilevel"/>
    <w:tmpl w:val="0DB8B070"/>
    <w:lvl w:ilvl="0" w:tplc="4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AE84230"/>
    <w:multiLevelType w:val="hybridMultilevel"/>
    <w:tmpl w:val="F32695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2FB65D"/>
    <w:multiLevelType w:val="singleLevel"/>
    <w:tmpl w:val="2D2FB65D"/>
    <w:lvl w:ilvl="0">
      <w:start w:val="1"/>
      <w:numFmt w:val="lowerLetter"/>
      <w:suff w:val="space"/>
      <w:lvlText w:val="%1)"/>
      <w:lvlJc w:val="left"/>
    </w:lvl>
  </w:abstractNum>
  <w:abstractNum w:abstractNumId="10">
    <w:nsid w:val="322B63AB"/>
    <w:multiLevelType w:val="hybridMultilevel"/>
    <w:tmpl w:val="10CCAC8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571B77"/>
    <w:multiLevelType w:val="hybridMultilevel"/>
    <w:tmpl w:val="9548995C"/>
    <w:lvl w:ilvl="0" w:tplc="F970C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D676741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400B77"/>
    <w:multiLevelType w:val="hybridMultilevel"/>
    <w:tmpl w:val="A1407F88"/>
    <w:lvl w:ilvl="0" w:tplc="7C32F70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4">
    <w:nsid w:val="477E7820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D87186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2F772F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343DF3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4957E0"/>
    <w:multiLevelType w:val="hybridMultilevel"/>
    <w:tmpl w:val="97DC377A"/>
    <w:lvl w:ilvl="0" w:tplc="0680AF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621C042"/>
    <w:multiLevelType w:val="singleLevel"/>
    <w:tmpl w:val="7621C042"/>
    <w:lvl w:ilvl="0">
      <w:start w:val="1"/>
      <w:numFmt w:val="lowerLetter"/>
      <w:suff w:val="space"/>
      <w:lvlText w:val="%1)"/>
      <w:lvlJc w:val="left"/>
    </w:lvl>
  </w:abstractNum>
  <w:num w:numId="1">
    <w:abstractNumId w:val="5"/>
  </w:num>
  <w:num w:numId="2">
    <w:abstractNumId w:val="7"/>
  </w:num>
  <w:num w:numId="3">
    <w:abstractNumId w:val="17"/>
  </w:num>
  <w:num w:numId="4">
    <w:abstractNumId w:val="18"/>
  </w:num>
  <w:num w:numId="5">
    <w:abstractNumId w:val="3"/>
  </w:num>
  <w:num w:numId="6">
    <w:abstractNumId w:val="11"/>
  </w:num>
  <w:num w:numId="7">
    <w:abstractNumId w:val="4"/>
  </w:num>
  <w:num w:numId="8">
    <w:abstractNumId w:val="10"/>
  </w:num>
  <w:num w:numId="9">
    <w:abstractNumId w:val="6"/>
  </w:num>
  <w:num w:numId="10">
    <w:abstractNumId w:val="14"/>
  </w:num>
  <w:num w:numId="11">
    <w:abstractNumId w:val="15"/>
  </w:num>
  <w:num w:numId="12">
    <w:abstractNumId w:val="8"/>
  </w:num>
  <w:num w:numId="13">
    <w:abstractNumId w:val="12"/>
  </w:num>
  <w:num w:numId="14">
    <w:abstractNumId w:val="16"/>
  </w:num>
  <w:num w:numId="15">
    <w:abstractNumId w:val="13"/>
  </w:num>
  <w:num w:numId="16">
    <w:abstractNumId w:val="1"/>
  </w:num>
  <w:num w:numId="17">
    <w:abstractNumId w:val="0"/>
  </w:num>
  <w:num w:numId="18">
    <w:abstractNumId w:val="9"/>
  </w:num>
  <w:num w:numId="19">
    <w:abstractNumId w:val="1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64514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335"/>
    <w:rsid w:val="00010A87"/>
    <w:rsid w:val="00013B85"/>
    <w:rsid w:val="00017930"/>
    <w:rsid w:val="000209C8"/>
    <w:rsid w:val="00023BEA"/>
    <w:rsid w:val="00023CEC"/>
    <w:rsid w:val="000253B0"/>
    <w:rsid w:val="00025C56"/>
    <w:rsid w:val="000273CA"/>
    <w:rsid w:val="00027988"/>
    <w:rsid w:val="00027BE2"/>
    <w:rsid w:val="00030036"/>
    <w:rsid w:val="00035E04"/>
    <w:rsid w:val="00037FCB"/>
    <w:rsid w:val="00047169"/>
    <w:rsid w:val="0005121A"/>
    <w:rsid w:val="00053B20"/>
    <w:rsid w:val="0005462C"/>
    <w:rsid w:val="000546EA"/>
    <w:rsid w:val="00054A62"/>
    <w:rsid w:val="00054F50"/>
    <w:rsid w:val="00065C61"/>
    <w:rsid w:val="00070D88"/>
    <w:rsid w:val="000737A2"/>
    <w:rsid w:val="000739FD"/>
    <w:rsid w:val="00074071"/>
    <w:rsid w:val="0007576C"/>
    <w:rsid w:val="0007775F"/>
    <w:rsid w:val="00082A7D"/>
    <w:rsid w:val="00086502"/>
    <w:rsid w:val="0008783B"/>
    <w:rsid w:val="00090BC8"/>
    <w:rsid w:val="000963D4"/>
    <w:rsid w:val="00096A32"/>
    <w:rsid w:val="00096F58"/>
    <w:rsid w:val="000A0BC1"/>
    <w:rsid w:val="000A2251"/>
    <w:rsid w:val="000A3CFF"/>
    <w:rsid w:val="000A4EB0"/>
    <w:rsid w:val="000A5759"/>
    <w:rsid w:val="000B2AA9"/>
    <w:rsid w:val="000B5AE0"/>
    <w:rsid w:val="000B7676"/>
    <w:rsid w:val="000C26BC"/>
    <w:rsid w:val="000C363F"/>
    <w:rsid w:val="000C489A"/>
    <w:rsid w:val="000C65B7"/>
    <w:rsid w:val="000C786E"/>
    <w:rsid w:val="000D327C"/>
    <w:rsid w:val="000D37F3"/>
    <w:rsid w:val="000D4B40"/>
    <w:rsid w:val="000D7FFB"/>
    <w:rsid w:val="000E0463"/>
    <w:rsid w:val="000E377C"/>
    <w:rsid w:val="000E57F0"/>
    <w:rsid w:val="000E6C9C"/>
    <w:rsid w:val="000F1D2D"/>
    <w:rsid w:val="001079F9"/>
    <w:rsid w:val="00111C8B"/>
    <w:rsid w:val="00112B5A"/>
    <w:rsid w:val="00117204"/>
    <w:rsid w:val="00120484"/>
    <w:rsid w:val="00121ABB"/>
    <w:rsid w:val="00121FED"/>
    <w:rsid w:val="00124566"/>
    <w:rsid w:val="00130D22"/>
    <w:rsid w:val="001339C7"/>
    <w:rsid w:val="001341D5"/>
    <w:rsid w:val="00135A79"/>
    <w:rsid w:val="00137E77"/>
    <w:rsid w:val="001463A7"/>
    <w:rsid w:val="00147E40"/>
    <w:rsid w:val="00151AE7"/>
    <w:rsid w:val="00156252"/>
    <w:rsid w:val="00156786"/>
    <w:rsid w:val="00156F7E"/>
    <w:rsid w:val="00156FA3"/>
    <w:rsid w:val="00161B47"/>
    <w:rsid w:val="00161ED1"/>
    <w:rsid w:val="00165844"/>
    <w:rsid w:val="00167155"/>
    <w:rsid w:val="00170218"/>
    <w:rsid w:val="00170EC2"/>
    <w:rsid w:val="00172633"/>
    <w:rsid w:val="0017460F"/>
    <w:rsid w:val="0017698D"/>
    <w:rsid w:val="00181576"/>
    <w:rsid w:val="0018389E"/>
    <w:rsid w:val="001965DE"/>
    <w:rsid w:val="00197342"/>
    <w:rsid w:val="001A1058"/>
    <w:rsid w:val="001A2935"/>
    <w:rsid w:val="001A4E9B"/>
    <w:rsid w:val="001A662B"/>
    <w:rsid w:val="001A73D9"/>
    <w:rsid w:val="001B0455"/>
    <w:rsid w:val="001B1F41"/>
    <w:rsid w:val="001B2103"/>
    <w:rsid w:val="001B6CA0"/>
    <w:rsid w:val="001D0865"/>
    <w:rsid w:val="001D0BE2"/>
    <w:rsid w:val="001D2D0B"/>
    <w:rsid w:val="001D3775"/>
    <w:rsid w:val="001D526B"/>
    <w:rsid w:val="001D6881"/>
    <w:rsid w:val="001E0D20"/>
    <w:rsid w:val="001E4702"/>
    <w:rsid w:val="001F5C58"/>
    <w:rsid w:val="001F6976"/>
    <w:rsid w:val="00200552"/>
    <w:rsid w:val="00201997"/>
    <w:rsid w:val="002025F0"/>
    <w:rsid w:val="0021019B"/>
    <w:rsid w:val="00211A11"/>
    <w:rsid w:val="00212867"/>
    <w:rsid w:val="002161F5"/>
    <w:rsid w:val="00217077"/>
    <w:rsid w:val="002172C3"/>
    <w:rsid w:val="00220E94"/>
    <w:rsid w:val="00222961"/>
    <w:rsid w:val="00223AA4"/>
    <w:rsid w:val="002244CB"/>
    <w:rsid w:val="00224CA6"/>
    <w:rsid w:val="00226799"/>
    <w:rsid w:val="0022705F"/>
    <w:rsid w:val="00230452"/>
    <w:rsid w:val="002311D1"/>
    <w:rsid w:val="0023196D"/>
    <w:rsid w:val="0024167B"/>
    <w:rsid w:val="002419C6"/>
    <w:rsid w:val="0024268A"/>
    <w:rsid w:val="00243798"/>
    <w:rsid w:val="00243FEC"/>
    <w:rsid w:val="00250198"/>
    <w:rsid w:val="00250422"/>
    <w:rsid w:val="0025359C"/>
    <w:rsid w:val="002552AA"/>
    <w:rsid w:val="00257B0D"/>
    <w:rsid w:val="00266530"/>
    <w:rsid w:val="0026708F"/>
    <w:rsid w:val="002701B9"/>
    <w:rsid w:val="00271A9D"/>
    <w:rsid w:val="00272404"/>
    <w:rsid w:val="00280007"/>
    <w:rsid w:val="0028701E"/>
    <w:rsid w:val="00287CEB"/>
    <w:rsid w:val="00291408"/>
    <w:rsid w:val="0029485C"/>
    <w:rsid w:val="00294AEC"/>
    <w:rsid w:val="002959CD"/>
    <w:rsid w:val="002A0964"/>
    <w:rsid w:val="002A312A"/>
    <w:rsid w:val="002A6490"/>
    <w:rsid w:val="002A6D13"/>
    <w:rsid w:val="002A73BD"/>
    <w:rsid w:val="002A7988"/>
    <w:rsid w:val="002A7F5C"/>
    <w:rsid w:val="002B0973"/>
    <w:rsid w:val="002B3564"/>
    <w:rsid w:val="002B3702"/>
    <w:rsid w:val="002B7C30"/>
    <w:rsid w:val="002C0A2E"/>
    <w:rsid w:val="002C2027"/>
    <w:rsid w:val="002C2D40"/>
    <w:rsid w:val="002C3C4D"/>
    <w:rsid w:val="002D0507"/>
    <w:rsid w:val="002D10CC"/>
    <w:rsid w:val="002D565E"/>
    <w:rsid w:val="002E5567"/>
    <w:rsid w:val="002E6592"/>
    <w:rsid w:val="002F44C2"/>
    <w:rsid w:val="002F5163"/>
    <w:rsid w:val="002F760F"/>
    <w:rsid w:val="003024A6"/>
    <w:rsid w:val="003048C2"/>
    <w:rsid w:val="0030704F"/>
    <w:rsid w:val="00311048"/>
    <w:rsid w:val="0031147D"/>
    <w:rsid w:val="003133BD"/>
    <w:rsid w:val="00314808"/>
    <w:rsid w:val="00316866"/>
    <w:rsid w:val="00316DA3"/>
    <w:rsid w:val="003224A2"/>
    <w:rsid w:val="003266A5"/>
    <w:rsid w:val="00331848"/>
    <w:rsid w:val="00333668"/>
    <w:rsid w:val="00335E82"/>
    <w:rsid w:val="00337D26"/>
    <w:rsid w:val="00342812"/>
    <w:rsid w:val="003504A3"/>
    <w:rsid w:val="003570F7"/>
    <w:rsid w:val="00371F1A"/>
    <w:rsid w:val="003723A1"/>
    <w:rsid w:val="00376A56"/>
    <w:rsid w:val="00376E9D"/>
    <w:rsid w:val="0038090D"/>
    <w:rsid w:val="003809AF"/>
    <w:rsid w:val="00380F9A"/>
    <w:rsid w:val="003836B9"/>
    <w:rsid w:val="0038483D"/>
    <w:rsid w:val="00385110"/>
    <w:rsid w:val="0038524E"/>
    <w:rsid w:val="003857B6"/>
    <w:rsid w:val="00396F6B"/>
    <w:rsid w:val="00397CA9"/>
    <w:rsid w:val="00397DE1"/>
    <w:rsid w:val="00397EE4"/>
    <w:rsid w:val="003A0AF4"/>
    <w:rsid w:val="003B07F0"/>
    <w:rsid w:val="003B4015"/>
    <w:rsid w:val="003C180C"/>
    <w:rsid w:val="003C3632"/>
    <w:rsid w:val="003C5E1E"/>
    <w:rsid w:val="003C69E8"/>
    <w:rsid w:val="003D0424"/>
    <w:rsid w:val="003D093E"/>
    <w:rsid w:val="003D34D6"/>
    <w:rsid w:val="003D47F5"/>
    <w:rsid w:val="003D6E6C"/>
    <w:rsid w:val="003D72B4"/>
    <w:rsid w:val="003D7542"/>
    <w:rsid w:val="003E0E6B"/>
    <w:rsid w:val="003E21FA"/>
    <w:rsid w:val="003E39B6"/>
    <w:rsid w:val="003E41A2"/>
    <w:rsid w:val="003E7EB9"/>
    <w:rsid w:val="004015B7"/>
    <w:rsid w:val="0040189B"/>
    <w:rsid w:val="00401F78"/>
    <w:rsid w:val="00402676"/>
    <w:rsid w:val="00404D16"/>
    <w:rsid w:val="00405E73"/>
    <w:rsid w:val="00417110"/>
    <w:rsid w:val="00425256"/>
    <w:rsid w:val="00425389"/>
    <w:rsid w:val="00433F85"/>
    <w:rsid w:val="00435D5A"/>
    <w:rsid w:val="004376EB"/>
    <w:rsid w:val="004410A2"/>
    <w:rsid w:val="00441C64"/>
    <w:rsid w:val="004420E7"/>
    <w:rsid w:val="0044603E"/>
    <w:rsid w:val="00447700"/>
    <w:rsid w:val="00447AE6"/>
    <w:rsid w:val="0045613D"/>
    <w:rsid w:val="00457A0B"/>
    <w:rsid w:val="004632A0"/>
    <w:rsid w:val="00466EE8"/>
    <w:rsid w:val="0047693A"/>
    <w:rsid w:val="00480ED0"/>
    <w:rsid w:val="00487B1C"/>
    <w:rsid w:val="00496C60"/>
    <w:rsid w:val="0049799C"/>
    <w:rsid w:val="004A0E6D"/>
    <w:rsid w:val="004A311A"/>
    <w:rsid w:val="004A6BAD"/>
    <w:rsid w:val="004B1573"/>
    <w:rsid w:val="004B4FAA"/>
    <w:rsid w:val="004B6439"/>
    <w:rsid w:val="004C3E53"/>
    <w:rsid w:val="004C55E6"/>
    <w:rsid w:val="004C67DA"/>
    <w:rsid w:val="004C6FE5"/>
    <w:rsid w:val="004D2E8E"/>
    <w:rsid w:val="004D4353"/>
    <w:rsid w:val="004D79DB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168F0"/>
    <w:rsid w:val="00520303"/>
    <w:rsid w:val="0052451D"/>
    <w:rsid w:val="0052726A"/>
    <w:rsid w:val="00527969"/>
    <w:rsid w:val="00530F94"/>
    <w:rsid w:val="00531F1A"/>
    <w:rsid w:val="005358A5"/>
    <w:rsid w:val="00537718"/>
    <w:rsid w:val="00540BB1"/>
    <w:rsid w:val="0054241E"/>
    <w:rsid w:val="00542539"/>
    <w:rsid w:val="005430DA"/>
    <w:rsid w:val="005431F0"/>
    <w:rsid w:val="00543318"/>
    <w:rsid w:val="0054661A"/>
    <w:rsid w:val="0054787C"/>
    <w:rsid w:val="0055030F"/>
    <w:rsid w:val="005535FB"/>
    <w:rsid w:val="00553BA5"/>
    <w:rsid w:val="00554567"/>
    <w:rsid w:val="00555869"/>
    <w:rsid w:val="00556FA0"/>
    <w:rsid w:val="00560B57"/>
    <w:rsid w:val="0056336A"/>
    <w:rsid w:val="00566965"/>
    <w:rsid w:val="0056735A"/>
    <w:rsid w:val="0057268C"/>
    <w:rsid w:val="00572C61"/>
    <w:rsid w:val="00573C59"/>
    <w:rsid w:val="00573D21"/>
    <w:rsid w:val="0057404C"/>
    <w:rsid w:val="0058068F"/>
    <w:rsid w:val="00580C58"/>
    <w:rsid w:val="00583542"/>
    <w:rsid w:val="005857B0"/>
    <w:rsid w:val="005919FD"/>
    <w:rsid w:val="00591C2C"/>
    <w:rsid w:val="00591E40"/>
    <w:rsid w:val="00596858"/>
    <w:rsid w:val="00597D7D"/>
    <w:rsid w:val="005A033C"/>
    <w:rsid w:val="005A0C9E"/>
    <w:rsid w:val="005A0D0B"/>
    <w:rsid w:val="005A0F2E"/>
    <w:rsid w:val="005A15BC"/>
    <w:rsid w:val="005A29FD"/>
    <w:rsid w:val="005A41FF"/>
    <w:rsid w:val="005A50B2"/>
    <w:rsid w:val="005A7E1A"/>
    <w:rsid w:val="005B1961"/>
    <w:rsid w:val="005B3EB9"/>
    <w:rsid w:val="005B5E8A"/>
    <w:rsid w:val="005B6BCA"/>
    <w:rsid w:val="005C2D9E"/>
    <w:rsid w:val="005C6B3E"/>
    <w:rsid w:val="005E025F"/>
    <w:rsid w:val="005E2B34"/>
    <w:rsid w:val="005E4E15"/>
    <w:rsid w:val="005E5FF7"/>
    <w:rsid w:val="005E6DA6"/>
    <w:rsid w:val="005E77F7"/>
    <w:rsid w:val="005E7F9D"/>
    <w:rsid w:val="005F1EEF"/>
    <w:rsid w:val="005F24F0"/>
    <w:rsid w:val="005F51D0"/>
    <w:rsid w:val="005F7CBD"/>
    <w:rsid w:val="00610A22"/>
    <w:rsid w:val="00611B0D"/>
    <w:rsid w:val="00615976"/>
    <w:rsid w:val="00616675"/>
    <w:rsid w:val="00620150"/>
    <w:rsid w:val="0062210D"/>
    <w:rsid w:val="0062256B"/>
    <w:rsid w:val="00624C7F"/>
    <w:rsid w:val="00633C53"/>
    <w:rsid w:val="006343F0"/>
    <w:rsid w:val="006367D2"/>
    <w:rsid w:val="00641E2E"/>
    <w:rsid w:val="006452C6"/>
    <w:rsid w:val="00646362"/>
    <w:rsid w:val="0065202E"/>
    <w:rsid w:val="0065467B"/>
    <w:rsid w:val="006556C1"/>
    <w:rsid w:val="00655D25"/>
    <w:rsid w:val="006575B1"/>
    <w:rsid w:val="00660168"/>
    <w:rsid w:val="00662B80"/>
    <w:rsid w:val="00663D11"/>
    <w:rsid w:val="00665A76"/>
    <w:rsid w:val="00665C60"/>
    <w:rsid w:val="006664AB"/>
    <w:rsid w:val="00667338"/>
    <w:rsid w:val="006677B0"/>
    <w:rsid w:val="00670EA1"/>
    <w:rsid w:val="00677948"/>
    <w:rsid w:val="00681190"/>
    <w:rsid w:val="0068223E"/>
    <w:rsid w:val="00683469"/>
    <w:rsid w:val="0068404F"/>
    <w:rsid w:val="00687A97"/>
    <w:rsid w:val="00692F51"/>
    <w:rsid w:val="00693917"/>
    <w:rsid w:val="006955A4"/>
    <w:rsid w:val="006A626F"/>
    <w:rsid w:val="006A6EE9"/>
    <w:rsid w:val="006B012D"/>
    <w:rsid w:val="006B3756"/>
    <w:rsid w:val="006B7552"/>
    <w:rsid w:val="006B7F99"/>
    <w:rsid w:val="006C33B2"/>
    <w:rsid w:val="006C5C85"/>
    <w:rsid w:val="006C641A"/>
    <w:rsid w:val="006C642B"/>
    <w:rsid w:val="006C6AAB"/>
    <w:rsid w:val="006D22FE"/>
    <w:rsid w:val="006D4DF9"/>
    <w:rsid w:val="006D6A1B"/>
    <w:rsid w:val="006E1566"/>
    <w:rsid w:val="006E56A8"/>
    <w:rsid w:val="006E6A56"/>
    <w:rsid w:val="006E7294"/>
    <w:rsid w:val="006E79F3"/>
    <w:rsid w:val="006F2A14"/>
    <w:rsid w:val="006F48F5"/>
    <w:rsid w:val="006F4BD0"/>
    <w:rsid w:val="00701FFC"/>
    <w:rsid w:val="007046EA"/>
    <w:rsid w:val="0071159C"/>
    <w:rsid w:val="007201CA"/>
    <w:rsid w:val="00732ABB"/>
    <w:rsid w:val="007375FA"/>
    <w:rsid w:val="00740C9A"/>
    <w:rsid w:val="00742142"/>
    <w:rsid w:val="00742208"/>
    <w:rsid w:val="00743FF1"/>
    <w:rsid w:val="007443AD"/>
    <w:rsid w:val="007455F3"/>
    <w:rsid w:val="0074581C"/>
    <w:rsid w:val="00747BF3"/>
    <w:rsid w:val="0075061D"/>
    <w:rsid w:val="00751B1B"/>
    <w:rsid w:val="00753BE6"/>
    <w:rsid w:val="007572D6"/>
    <w:rsid w:val="00762F36"/>
    <w:rsid w:val="0077160B"/>
    <w:rsid w:val="007720FD"/>
    <w:rsid w:val="0077281A"/>
    <w:rsid w:val="00775079"/>
    <w:rsid w:val="00776895"/>
    <w:rsid w:val="00786EA9"/>
    <w:rsid w:val="0078790A"/>
    <w:rsid w:val="00791AD2"/>
    <w:rsid w:val="00795548"/>
    <w:rsid w:val="007958AA"/>
    <w:rsid w:val="00797EE5"/>
    <w:rsid w:val="007A39A0"/>
    <w:rsid w:val="007A4A1C"/>
    <w:rsid w:val="007A5D28"/>
    <w:rsid w:val="007A7831"/>
    <w:rsid w:val="007B1159"/>
    <w:rsid w:val="007B2876"/>
    <w:rsid w:val="007C15D6"/>
    <w:rsid w:val="007C4CD6"/>
    <w:rsid w:val="007C4DD3"/>
    <w:rsid w:val="007C7555"/>
    <w:rsid w:val="007D1C2E"/>
    <w:rsid w:val="007D1C7C"/>
    <w:rsid w:val="007D6855"/>
    <w:rsid w:val="007E6365"/>
    <w:rsid w:val="007E6812"/>
    <w:rsid w:val="007E689A"/>
    <w:rsid w:val="007E7659"/>
    <w:rsid w:val="007F075B"/>
    <w:rsid w:val="007F14FC"/>
    <w:rsid w:val="007F18E2"/>
    <w:rsid w:val="007F4DF6"/>
    <w:rsid w:val="00801017"/>
    <w:rsid w:val="00801858"/>
    <w:rsid w:val="008029AC"/>
    <w:rsid w:val="00806717"/>
    <w:rsid w:val="008275C3"/>
    <w:rsid w:val="00827E68"/>
    <w:rsid w:val="00832238"/>
    <w:rsid w:val="008359E0"/>
    <w:rsid w:val="008376FC"/>
    <w:rsid w:val="00843B7E"/>
    <w:rsid w:val="00843BFF"/>
    <w:rsid w:val="008474E2"/>
    <w:rsid w:val="00850DD2"/>
    <w:rsid w:val="008518A4"/>
    <w:rsid w:val="0085199C"/>
    <w:rsid w:val="00852AFE"/>
    <w:rsid w:val="00854A61"/>
    <w:rsid w:val="00854AA2"/>
    <w:rsid w:val="008620DC"/>
    <w:rsid w:val="00864664"/>
    <w:rsid w:val="00872FCD"/>
    <w:rsid w:val="008737DD"/>
    <w:rsid w:val="00880F98"/>
    <w:rsid w:val="0088148A"/>
    <w:rsid w:val="00881911"/>
    <w:rsid w:val="00884114"/>
    <w:rsid w:val="00885C11"/>
    <w:rsid w:val="008862DA"/>
    <w:rsid w:val="0089208B"/>
    <w:rsid w:val="008923AC"/>
    <w:rsid w:val="00894891"/>
    <w:rsid w:val="008951A7"/>
    <w:rsid w:val="008B2B4B"/>
    <w:rsid w:val="008B3AAD"/>
    <w:rsid w:val="008B4AE7"/>
    <w:rsid w:val="008B4E28"/>
    <w:rsid w:val="008B6E7F"/>
    <w:rsid w:val="008C352D"/>
    <w:rsid w:val="008C4931"/>
    <w:rsid w:val="008D124F"/>
    <w:rsid w:val="008D3E72"/>
    <w:rsid w:val="008D66D8"/>
    <w:rsid w:val="008D7503"/>
    <w:rsid w:val="008E2C69"/>
    <w:rsid w:val="008E355D"/>
    <w:rsid w:val="008E5768"/>
    <w:rsid w:val="008F4470"/>
    <w:rsid w:val="008F4C1F"/>
    <w:rsid w:val="008F733D"/>
    <w:rsid w:val="0090462E"/>
    <w:rsid w:val="009047C6"/>
    <w:rsid w:val="00906B5B"/>
    <w:rsid w:val="00910054"/>
    <w:rsid w:val="00911D1A"/>
    <w:rsid w:val="00912793"/>
    <w:rsid w:val="00923A40"/>
    <w:rsid w:val="009300B6"/>
    <w:rsid w:val="00930473"/>
    <w:rsid w:val="00932210"/>
    <w:rsid w:val="00933121"/>
    <w:rsid w:val="00933168"/>
    <w:rsid w:val="00933DFA"/>
    <w:rsid w:val="00935433"/>
    <w:rsid w:val="009366F5"/>
    <w:rsid w:val="00943B3A"/>
    <w:rsid w:val="00943DE5"/>
    <w:rsid w:val="0094435C"/>
    <w:rsid w:val="0094612D"/>
    <w:rsid w:val="009512B1"/>
    <w:rsid w:val="00954AE2"/>
    <w:rsid w:val="00957B1F"/>
    <w:rsid w:val="00957B51"/>
    <w:rsid w:val="009614A5"/>
    <w:rsid w:val="0096182C"/>
    <w:rsid w:val="00963DEC"/>
    <w:rsid w:val="00966615"/>
    <w:rsid w:val="00970973"/>
    <w:rsid w:val="00971A3F"/>
    <w:rsid w:val="009745FE"/>
    <w:rsid w:val="009747B3"/>
    <w:rsid w:val="00976819"/>
    <w:rsid w:val="009808B4"/>
    <w:rsid w:val="00983440"/>
    <w:rsid w:val="00984BB8"/>
    <w:rsid w:val="0098507F"/>
    <w:rsid w:val="009855A8"/>
    <w:rsid w:val="00994BAF"/>
    <w:rsid w:val="009960E1"/>
    <w:rsid w:val="009A14E9"/>
    <w:rsid w:val="009A3C24"/>
    <w:rsid w:val="009A496B"/>
    <w:rsid w:val="009A5229"/>
    <w:rsid w:val="009A71B9"/>
    <w:rsid w:val="009A77D1"/>
    <w:rsid w:val="009A7EA2"/>
    <w:rsid w:val="009B0596"/>
    <w:rsid w:val="009B3B52"/>
    <w:rsid w:val="009B6628"/>
    <w:rsid w:val="009B6C76"/>
    <w:rsid w:val="009B7933"/>
    <w:rsid w:val="009C1E2A"/>
    <w:rsid w:val="009C5F6D"/>
    <w:rsid w:val="009C7655"/>
    <w:rsid w:val="009C7E8A"/>
    <w:rsid w:val="009D1F99"/>
    <w:rsid w:val="009D3F58"/>
    <w:rsid w:val="009D6795"/>
    <w:rsid w:val="009D7191"/>
    <w:rsid w:val="009D7447"/>
    <w:rsid w:val="009E1280"/>
    <w:rsid w:val="009E1B65"/>
    <w:rsid w:val="009E3442"/>
    <w:rsid w:val="009E3ADE"/>
    <w:rsid w:val="009F573A"/>
    <w:rsid w:val="00A028D8"/>
    <w:rsid w:val="00A040F2"/>
    <w:rsid w:val="00A04817"/>
    <w:rsid w:val="00A05953"/>
    <w:rsid w:val="00A05C2B"/>
    <w:rsid w:val="00A10C67"/>
    <w:rsid w:val="00A15187"/>
    <w:rsid w:val="00A156DD"/>
    <w:rsid w:val="00A20020"/>
    <w:rsid w:val="00A36F43"/>
    <w:rsid w:val="00A37D9A"/>
    <w:rsid w:val="00A4071C"/>
    <w:rsid w:val="00A46F5E"/>
    <w:rsid w:val="00A5231B"/>
    <w:rsid w:val="00A5312C"/>
    <w:rsid w:val="00A538B3"/>
    <w:rsid w:val="00A53CE4"/>
    <w:rsid w:val="00A572F0"/>
    <w:rsid w:val="00A60590"/>
    <w:rsid w:val="00A635C2"/>
    <w:rsid w:val="00A64309"/>
    <w:rsid w:val="00A65648"/>
    <w:rsid w:val="00A65AE4"/>
    <w:rsid w:val="00A663D6"/>
    <w:rsid w:val="00A73793"/>
    <w:rsid w:val="00A73F72"/>
    <w:rsid w:val="00A7423D"/>
    <w:rsid w:val="00A76B55"/>
    <w:rsid w:val="00A77BF0"/>
    <w:rsid w:val="00A83E03"/>
    <w:rsid w:val="00A85499"/>
    <w:rsid w:val="00A9035B"/>
    <w:rsid w:val="00A915A8"/>
    <w:rsid w:val="00A91D1C"/>
    <w:rsid w:val="00A93CC7"/>
    <w:rsid w:val="00A97763"/>
    <w:rsid w:val="00AA0075"/>
    <w:rsid w:val="00AA1429"/>
    <w:rsid w:val="00AA51D6"/>
    <w:rsid w:val="00AA7FE3"/>
    <w:rsid w:val="00AB0B17"/>
    <w:rsid w:val="00AB2A58"/>
    <w:rsid w:val="00AB62C1"/>
    <w:rsid w:val="00AC1A09"/>
    <w:rsid w:val="00AC21ED"/>
    <w:rsid w:val="00AC3A71"/>
    <w:rsid w:val="00AD20D1"/>
    <w:rsid w:val="00AD6C43"/>
    <w:rsid w:val="00AD798A"/>
    <w:rsid w:val="00AE0223"/>
    <w:rsid w:val="00AE1F21"/>
    <w:rsid w:val="00AE48DB"/>
    <w:rsid w:val="00AF0993"/>
    <w:rsid w:val="00AF0BAF"/>
    <w:rsid w:val="00AF0E36"/>
    <w:rsid w:val="00B04243"/>
    <w:rsid w:val="00B0527B"/>
    <w:rsid w:val="00B060B1"/>
    <w:rsid w:val="00B10B94"/>
    <w:rsid w:val="00B16148"/>
    <w:rsid w:val="00B17B28"/>
    <w:rsid w:val="00B205CD"/>
    <w:rsid w:val="00B23840"/>
    <w:rsid w:val="00B241AC"/>
    <w:rsid w:val="00B2723E"/>
    <w:rsid w:val="00B27B83"/>
    <w:rsid w:val="00B31847"/>
    <w:rsid w:val="00B35BFE"/>
    <w:rsid w:val="00B3703F"/>
    <w:rsid w:val="00B41AAC"/>
    <w:rsid w:val="00B41D64"/>
    <w:rsid w:val="00B43525"/>
    <w:rsid w:val="00B45345"/>
    <w:rsid w:val="00B45D75"/>
    <w:rsid w:val="00B5008D"/>
    <w:rsid w:val="00B54001"/>
    <w:rsid w:val="00B54745"/>
    <w:rsid w:val="00B57793"/>
    <w:rsid w:val="00B6200B"/>
    <w:rsid w:val="00B62D2D"/>
    <w:rsid w:val="00B71A85"/>
    <w:rsid w:val="00B774D6"/>
    <w:rsid w:val="00B83189"/>
    <w:rsid w:val="00B8643D"/>
    <w:rsid w:val="00B876EB"/>
    <w:rsid w:val="00B90F54"/>
    <w:rsid w:val="00B9264B"/>
    <w:rsid w:val="00B95AFE"/>
    <w:rsid w:val="00B96D49"/>
    <w:rsid w:val="00B96E47"/>
    <w:rsid w:val="00B97464"/>
    <w:rsid w:val="00BA1C5B"/>
    <w:rsid w:val="00BA36B8"/>
    <w:rsid w:val="00BA5ABF"/>
    <w:rsid w:val="00BB2F73"/>
    <w:rsid w:val="00BB34AC"/>
    <w:rsid w:val="00BB3FEF"/>
    <w:rsid w:val="00BC10CD"/>
    <w:rsid w:val="00BC1570"/>
    <w:rsid w:val="00BC5A95"/>
    <w:rsid w:val="00BC66F8"/>
    <w:rsid w:val="00BC7FC5"/>
    <w:rsid w:val="00BD2342"/>
    <w:rsid w:val="00BD7B18"/>
    <w:rsid w:val="00BE410A"/>
    <w:rsid w:val="00BE413B"/>
    <w:rsid w:val="00BE5B47"/>
    <w:rsid w:val="00BF1934"/>
    <w:rsid w:val="00BF4E4C"/>
    <w:rsid w:val="00BF6E3F"/>
    <w:rsid w:val="00C05B04"/>
    <w:rsid w:val="00C07F18"/>
    <w:rsid w:val="00C10066"/>
    <w:rsid w:val="00C131E3"/>
    <w:rsid w:val="00C166F6"/>
    <w:rsid w:val="00C220F0"/>
    <w:rsid w:val="00C242F3"/>
    <w:rsid w:val="00C25FAA"/>
    <w:rsid w:val="00C31B78"/>
    <w:rsid w:val="00C31E40"/>
    <w:rsid w:val="00C364FB"/>
    <w:rsid w:val="00C4145E"/>
    <w:rsid w:val="00C43CE5"/>
    <w:rsid w:val="00C4557D"/>
    <w:rsid w:val="00C46E36"/>
    <w:rsid w:val="00C4748E"/>
    <w:rsid w:val="00C50C04"/>
    <w:rsid w:val="00C51F31"/>
    <w:rsid w:val="00C53E61"/>
    <w:rsid w:val="00C54A3B"/>
    <w:rsid w:val="00C550D7"/>
    <w:rsid w:val="00C566F3"/>
    <w:rsid w:val="00C64291"/>
    <w:rsid w:val="00C645C7"/>
    <w:rsid w:val="00C656A8"/>
    <w:rsid w:val="00C674A2"/>
    <w:rsid w:val="00C67A6E"/>
    <w:rsid w:val="00C75DA0"/>
    <w:rsid w:val="00C80D2C"/>
    <w:rsid w:val="00C82994"/>
    <w:rsid w:val="00C8760E"/>
    <w:rsid w:val="00C91AF9"/>
    <w:rsid w:val="00C925E6"/>
    <w:rsid w:val="00C93A67"/>
    <w:rsid w:val="00CA2026"/>
    <w:rsid w:val="00CA6A11"/>
    <w:rsid w:val="00CA6F02"/>
    <w:rsid w:val="00CB32DD"/>
    <w:rsid w:val="00CB7AFD"/>
    <w:rsid w:val="00CC088A"/>
    <w:rsid w:val="00CC12E4"/>
    <w:rsid w:val="00CC573B"/>
    <w:rsid w:val="00CD2699"/>
    <w:rsid w:val="00CD403F"/>
    <w:rsid w:val="00CD6B53"/>
    <w:rsid w:val="00CE5770"/>
    <w:rsid w:val="00CE72B8"/>
    <w:rsid w:val="00CF0275"/>
    <w:rsid w:val="00CF0B14"/>
    <w:rsid w:val="00CF1B32"/>
    <w:rsid w:val="00CF48FB"/>
    <w:rsid w:val="00CF4C6F"/>
    <w:rsid w:val="00CF75B8"/>
    <w:rsid w:val="00D0013B"/>
    <w:rsid w:val="00D02329"/>
    <w:rsid w:val="00D04815"/>
    <w:rsid w:val="00D0532C"/>
    <w:rsid w:val="00D05A48"/>
    <w:rsid w:val="00D11C6F"/>
    <w:rsid w:val="00D13678"/>
    <w:rsid w:val="00D20B8D"/>
    <w:rsid w:val="00D30956"/>
    <w:rsid w:val="00D30C35"/>
    <w:rsid w:val="00D3228B"/>
    <w:rsid w:val="00D40307"/>
    <w:rsid w:val="00D4135B"/>
    <w:rsid w:val="00D4188E"/>
    <w:rsid w:val="00D4520A"/>
    <w:rsid w:val="00D504B3"/>
    <w:rsid w:val="00D520DF"/>
    <w:rsid w:val="00D5227E"/>
    <w:rsid w:val="00D5267B"/>
    <w:rsid w:val="00D5340B"/>
    <w:rsid w:val="00D54093"/>
    <w:rsid w:val="00D61023"/>
    <w:rsid w:val="00D70EDB"/>
    <w:rsid w:val="00D72ACD"/>
    <w:rsid w:val="00D72D16"/>
    <w:rsid w:val="00D758AC"/>
    <w:rsid w:val="00D75F74"/>
    <w:rsid w:val="00D765DD"/>
    <w:rsid w:val="00D802CA"/>
    <w:rsid w:val="00D80DBB"/>
    <w:rsid w:val="00D8118B"/>
    <w:rsid w:val="00D821C3"/>
    <w:rsid w:val="00D82E8B"/>
    <w:rsid w:val="00D83F36"/>
    <w:rsid w:val="00D8509B"/>
    <w:rsid w:val="00D85425"/>
    <w:rsid w:val="00D91EAB"/>
    <w:rsid w:val="00D929E8"/>
    <w:rsid w:val="00D93B7B"/>
    <w:rsid w:val="00DA03E2"/>
    <w:rsid w:val="00DA64E1"/>
    <w:rsid w:val="00DA704E"/>
    <w:rsid w:val="00DB067E"/>
    <w:rsid w:val="00DB1049"/>
    <w:rsid w:val="00DB3AA5"/>
    <w:rsid w:val="00DB432E"/>
    <w:rsid w:val="00DB4AE4"/>
    <w:rsid w:val="00DB5A24"/>
    <w:rsid w:val="00DC02CC"/>
    <w:rsid w:val="00DC2487"/>
    <w:rsid w:val="00DD3861"/>
    <w:rsid w:val="00DD3A37"/>
    <w:rsid w:val="00DE49EF"/>
    <w:rsid w:val="00DE4D6E"/>
    <w:rsid w:val="00DF0166"/>
    <w:rsid w:val="00DF3AB8"/>
    <w:rsid w:val="00DF5994"/>
    <w:rsid w:val="00E006CA"/>
    <w:rsid w:val="00E00D69"/>
    <w:rsid w:val="00E037D2"/>
    <w:rsid w:val="00E07FC5"/>
    <w:rsid w:val="00E125C0"/>
    <w:rsid w:val="00E21045"/>
    <w:rsid w:val="00E216E0"/>
    <w:rsid w:val="00E2354E"/>
    <w:rsid w:val="00E24E31"/>
    <w:rsid w:val="00E25217"/>
    <w:rsid w:val="00E35EAE"/>
    <w:rsid w:val="00E37974"/>
    <w:rsid w:val="00E43237"/>
    <w:rsid w:val="00E4790D"/>
    <w:rsid w:val="00E54459"/>
    <w:rsid w:val="00E55424"/>
    <w:rsid w:val="00E560FD"/>
    <w:rsid w:val="00E565F9"/>
    <w:rsid w:val="00E611BD"/>
    <w:rsid w:val="00E61C60"/>
    <w:rsid w:val="00E63D9E"/>
    <w:rsid w:val="00E72BD7"/>
    <w:rsid w:val="00E820B4"/>
    <w:rsid w:val="00E83EDC"/>
    <w:rsid w:val="00E84F8F"/>
    <w:rsid w:val="00E91A94"/>
    <w:rsid w:val="00E93461"/>
    <w:rsid w:val="00E94C16"/>
    <w:rsid w:val="00E951DE"/>
    <w:rsid w:val="00EA00D1"/>
    <w:rsid w:val="00EA0EE9"/>
    <w:rsid w:val="00EA509E"/>
    <w:rsid w:val="00EA62CD"/>
    <w:rsid w:val="00EA74DD"/>
    <w:rsid w:val="00EB2FF5"/>
    <w:rsid w:val="00EB4704"/>
    <w:rsid w:val="00EB615F"/>
    <w:rsid w:val="00EC0A94"/>
    <w:rsid w:val="00EC1A24"/>
    <w:rsid w:val="00EC1BD1"/>
    <w:rsid w:val="00EC5482"/>
    <w:rsid w:val="00EC77B1"/>
    <w:rsid w:val="00ED196D"/>
    <w:rsid w:val="00ED26D8"/>
    <w:rsid w:val="00ED3424"/>
    <w:rsid w:val="00ED4520"/>
    <w:rsid w:val="00ED5F54"/>
    <w:rsid w:val="00ED77F5"/>
    <w:rsid w:val="00ED7C54"/>
    <w:rsid w:val="00ED7C6C"/>
    <w:rsid w:val="00EE0987"/>
    <w:rsid w:val="00EE11D0"/>
    <w:rsid w:val="00EE20EC"/>
    <w:rsid w:val="00EE457E"/>
    <w:rsid w:val="00EE4823"/>
    <w:rsid w:val="00EE5985"/>
    <w:rsid w:val="00EE7CCB"/>
    <w:rsid w:val="00EF019A"/>
    <w:rsid w:val="00EF3ADE"/>
    <w:rsid w:val="00EF431B"/>
    <w:rsid w:val="00EF49EF"/>
    <w:rsid w:val="00F0316A"/>
    <w:rsid w:val="00F04AC1"/>
    <w:rsid w:val="00F062DE"/>
    <w:rsid w:val="00F0712C"/>
    <w:rsid w:val="00F1141F"/>
    <w:rsid w:val="00F139B9"/>
    <w:rsid w:val="00F209B7"/>
    <w:rsid w:val="00F253CA"/>
    <w:rsid w:val="00F25C8A"/>
    <w:rsid w:val="00F25E5A"/>
    <w:rsid w:val="00F264EC"/>
    <w:rsid w:val="00F26DA9"/>
    <w:rsid w:val="00F27164"/>
    <w:rsid w:val="00F35C92"/>
    <w:rsid w:val="00F41DC2"/>
    <w:rsid w:val="00F41EFC"/>
    <w:rsid w:val="00F437B2"/>
    <w:rsid w:val="00F5239F"/>
    <w:rsid w:val="00F57242"/>
    <w:rsid w:val="00F6037F"/>
    <w:rsid w:val="00F61593"/>
    <w:rsid w:val="00F62F3A"/>
    <w:rsid w:val="00F65258"/>
    <w:rsid w:val="00F70178"/>
    <w:rsid w:val="00F703D7"/>
    <w:rsid w:val="00F715D0"/>
    <w:rsid w:val="00F73CA6"/>
    <w:rsid w:val="00F758C8"/>
    <w:rsid w:val="00F76F4C"/>
    <w:rsid w:val="00F85383"/>
    <w:rsid w:val="00F86248"/>
    <w:rsid w:val="00F90423"/>
    <w:rsid w:val="00F905D4"/>
    <w:rsid w:val="00FA637B"/>
    <w:rsid w:val="00FB100B"/>
    <w:rsid w:val="00FB3A71"/>
    <w:rsid w:val="00FB3E5F"/>
    <w:rsid w:val="00FB5055"/>
    <w:rsid w:val="00FB7EE7"/>
    <w:rsid w:val="00FC42BC"/>
    <w:rsid w:val="00FC6E57"/>
    <w:rsid w:val="00FC7643"/>
    <w:rsid w:val="00FE1893"/>
    <w:rsid w:val="00FE3448"/>
    <w:rsid w:val="00FE4995"/>
    <w:rsid w:val="00FE61D3"/>
    <w:rsid w:val="00FF1FC6"/>
    <w:rsid w:val="00FF44ED"/>
    <w:rsid w:val="00FF58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4514"/>
    <o:shapelayout v:ext="edit">
      <o:idmap v:ext="edit" data="1"/>
      <o:rules v:ext="edit">
        <o:r id="V:Rule11" type="connector" idref="#_x0000_s1055"/>
        <o:r id="V:Rule12" type="connector" idref="#_x0000_s1053"/>
        <o:r id="V:Rule13" type="connector" idref="#_x0000_s1054"/>
        <o:r id="V:Rule14" type="connector" idref="#_x0000_s1046"/>
        <o:r id="V:Rule15" type="connector" idref="#_x0000_s1047"/>
        <o:r id="V:Rule16" type="connector" idref="#_x0000_s1048"/>
        <o:r id="V:Rule17" type="connector" idref="#_x0000_s1050"/>
        <o:r id="V:Rule18" type="connector" idref="#_x0000_s1049"/>
        <o:r id="V:Rule19" type="connector" idref="#_x0000_s1052"/>
        <o:r id="V:Rule20" type="connector" idref="#_x0000_s105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4E15"/>
    <w:rPr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1"/>
    <w:qFormat/>
    <w:rsid w:val="00C50C04"/>
    <w:pPr>
      <w:widowControl w:val="0"/>
      <w:autoSpaceDE w:val="0"/>
      <w:autoSpaceDN w:val="0"/>
      <w:ind w:left="1200" w:hanging="360"/>
      <w:outlineLvl w:val="0"/>
    </w:pPr>
    <w:rPr>
      <w:rFonts w:eastAsia="Arial"/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C50C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4D79DB"/>
    <w:pPr>
      <w:spacing w:before="100" w:beforeAutospacing="1" w:after="100" w:afterAutospacing="1"/>
      <w:outlineLvl w:val="3"/>
    </w:pPr>
    <w:rPr>
      <w:rFonts w:ascii="Times New Roman" w:hAnsi="Times New Roman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C67DA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17B28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C54A3B"/>
    <w:rPr>
      <w:b/>
      <w:bCs/>
    </w:rPr>
  </w:style>
  <w:style w:type="character" w:customStyle="1" w:styleId="apple-converted-space">
    <w:name w:val="apple-converted-space"/>
    <w:basedOn w:val="DefaultParagraphFont"/>
    <w:rsid w:val="00151AE7"/>
  </w:style>
  <w:style w:type="numbering" w:customStyle="1" w:styleId="NoList1">
    <w:name w:val="No List1"/>
    <w:next w:val="NoList"/>
    <w:uiPriority w:val="99"/>
    <w:semiHidden/>
    <w:unhideWhenUsed/>
    <w:rsid w:val="009A7EA2"/>
  </w:style>
  <w:style w:type="paragraph" w:styleId="PlainText">
    <w:name w:val="Plain Text"/>
    <w:basedOn w:val="Normal"/>
    <w:link w:val="PlainTextChar"/>
    <w:rsid w:val="009A7EA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A7EA2"/>
    <w:rPr>
      <w:rFonts w:ascii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A7EA2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9A7EA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A7EA2"/>
    <w:rPr>
      <w:rFonts w:ascii="Calibri" w:hAnsi="Calibri" w:cs="Times New Roman"/>
      <w:sz w:val="22"/>
      <w:szCs w:val="22"/>
      <w:lang w:val="en-US" w:eastAsia="en-US"/>
    </w:rPr>
  </w:style>
  <w:style w:type="character" w:styleId="HTMLCode">
    <w:name w:val="HTML Code"/>
    <w:basedOn w:val="DefaultParagraphFont"/>
    <w:uiPriority w:val="99"/>
    <w:unhideWhenUsed/>
    <w:rsid w:val="009A7EA2"/>
    <w:rPr>
      <w:rFonts w:ascii="Courier New" w:eastAsia="Times New Roman" w:hAnsi="Courier New" w:cs="Courier New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3D7542"/>
  </w:style>
  <w:style w:type="table" w:customStyle="1" w:styleId="TableGrid2">
    <w:name w:val="Table Grid2"/>
    <w:basedOn w:val="TableNormal"/>
    <w:next w:val="TableGrid"/>
    <w:uiPriority w:val="99"/>
    <w:rsid w:val="003D754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DC02CC"/>
  </w:style>
  <w:style w:type="table" w:customStyle="1" w:styleId="TableGrid3">
    <w:name w:val="Table Grid3"/>
    <w:basedOn w:val="TableNormal"/>
    <w:next w:val="TableGrid"/>
    <w:uiPriority w:val="99"/>
    <w:rsid w:val="00DC02CC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655D25"/>
  </w:style>
  <w:style w:type="table" w:customStyle="1" w:styleId="TableGrid4">
    <w:name w:val="Table Grid4"/>
    <w:basedOn w:val="TableNormal"/>
    <w:next w:val="TableGrid"/>
    <w:uiPriority w:val="99"/>
    <w:rsid w:val="00655D25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663D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1"/>
    <w:rsid w:val="00C50C04"/>
    <w:rPr>
      <w:rFonts w:eastAsia="Arial"/>
      <w:b/>
      <w:bCs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rsid w:val="00C50C04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50C0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C50C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character" w:customStyle="1" w:styleId="t">
    <w:name w:val="t"/>
    <w:basedOn w:val="DefaultParagraphFont"/>
    <w:rsid w:val="00F437B2"/>
  </w:style>
  <w:style w:type="character" w:customStyle="1" w:styleId="ListParagraphChar">
    <w:name w:val="List Paragraph Char"/>
    <w:link w:val="ListParagraph"/>
    <w:uiPriority w:val="1"/>
    <w:locked/>
    <w:rsid w:val="004D79DB"/>
    <w:rPr>
      <w:rFonts w:ascii="Calibri" w:eastAsia="Calibri" w:hAnsi="Calibri" w:cs="Times New Roman"/>
      <w:sz w:val="22"/>
      <w:szCs w:val="22"/>
      <w:lang w:val="en-US" w:eastAsia="en-US"/>
    </w:rPr>
  </w:style>
  <w:style w:type="character" w:styleId="Hyperlink">
    <w:name w:val="Hyperlink"/>
    <w:basedOn w:val="DefaultParagraphFont"/>
    <w:rsid w:val="004D79DB"/>
    <w:rPr>
      <w:color w:val="0000FF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4D79DB"/>
    <w:rPr>
      <w:rFonts w:ascii="Times New Roman" w:hAnsi="Times New Roman" w:cs="Times New Roman"/>
      <w:b/>
      <w:bCs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hyperlink" Target="https://en.wikipedia.org/wiki/Correlation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D54846-F2FD-45C6-B2A5-9BC5A19A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2767</Words>
  <Characters>15772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8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38</cp:revision>
  <cp:lastPrinted>2024-09-11T02:50:00Z</cp:lastPrinted>
  <dcterms:created xsi:type="dcterms:W3CDTF">2022-01-22T01:38:00Z</dcterms:created>
  <dcterms:modified xsi:type="dcterms:W3CDTF">2024-09-11T02:50:00Z</dcterms:modified>
</cp:coreProperties>
</file>